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horzAnchor="page" w:tblpX="11961" w:tblpY="26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2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907"/>
        <w:gridCol w:w="907"/>
      </w:tblGrid>
      <w:tr w:rsidR="00F1173E">
        <w:tc>
          <w:tcPr>
            <w:tcW w:w="1072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总分</w:t>
            </w: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proofErr w:type="gramStart"/>
            <w:r>
              <w:rPr>
                <w:rFonts w:ascii="黑体" w:eastAsia="黑体" w:hAnsi="宋体" w:hint="eastAsia"/>
                <w:sz w:val="32"/>
                <w:szCs w:val="32"/>
              </w:rPr>
              <w:t>一</w:t>
            </w:r>
            <w:proofErr w:type="gramEnd"/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二</w:t>
            </w: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三</w:t>
            </w: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四</w:t>
            </w: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907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 xml:space="preserve"> </w:t>
            </w:r>
          </w:p>
        </w:tc>
        <w:tc>
          <w:tcPr>
            <w:tcW w:w="907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 xml:space="preserve"> </w:t>
            </w:r>
          </w:p>
        </w:tc>
      </w:tr>
      <w:tr w:rsidR="00F1173E">
        <w:trPr>
          <w:trHeight w:val="928"/>
        </w:trPr>
        <w:tc>
          <w:tcPr>
            <w:tcW w:w="1072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907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907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</w:tr>
    </w:tbl>
    <w:p w:rsidR="00F1173E" w:rsidRDefault="006C6627">
      <w:pPr>
        <w:tabs>
          <w:tab w:val="left" w:pos="3460"/>
        </w:tabs>
        <w:rPr>
          <w:rFonts w:ascii="黑体" w:eastAsia="黑体"/>
          <w:sz w:val="36"/>
          <w:szCs w:val="36"/>
        </w:rPr>
      </w:pPr>
      <w:r>
        <w:rPr>
          <w:noProof/>
          <w:sz w:val="32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7" o:spid="_x0000_s1026" type="#_x0000_t202" style="position:absolute;left:0;text-align:left;margin-left:100.75pt;margin-top:1.65pt;width:37.25pt;height:773.8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" stroked="f">
            <v:textbox style="layout-flow:vertical-ideographic;mso-next-textbox:#Text Box 7">
              <w:txbxContent>
                <w:p w:rsidR="00630D95" w:rsidRDefault="00630D95">
                  <w:pPr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密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封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线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…………………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32"/>
          <w:szCs w:val="32"/>
        </w:rPr>
        <w:pict>
          <v:shape id="Text Box 4" o:spid="_x0000_s1027" type="#_x0000_t202" style="position:absolute;left:0;text-align:left;margin-left:0;margin-top:15.6pt;width:126pt;height:272.9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" strokecolor="white">
            <v:textbox style="mso-next-textbox:#Text Box 4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937"/>
                  </w:tblGrid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院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班　级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号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姓　名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</w:tbl>
                <w:p w:rsidR="0053304D" w:rsidRDefault="0053304D">
                  <w:pPr>
                    <w:rPr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 w:rsidR="00F1173E">
        <w:rPr>
          <w:sz w:val="32"/>
          <w:szCs w:val="32"/>
        </w:rPr>
        <w:tab/>
      </w:r>
      <w:r w:rsidR="00F1173E" w:rsidRPr="00ED72C1">
        <w:rPr>
          <w:rFonts w:ascii="黑体" w:eastAsia="黑体" w:hint="eastAsia"/>
          <w:spacing w:val="108"/>
          <w:kern w:val="0"/>
          <w:sz w:val="36"/>
          <w:szCs w:val="36"/>
          <w:fitText w:val="7200" w:id="2086288129"/>
        </w:rPr>
        <w:t>东北大学考试试卷（</w:t>
      </w:r>
      <w:r w:rsidR="00662B14" w:rsidRPr="00ED72C1">
        <w:rPr>
          <w:rFonts w:ascii="黑体" w:eastAsia="黑体" w:hint="eastAsia"/>
          <w:spacing w:val="108"/>
          <w:kern w:val="0"/>
          <w:sz w:val="36"/>
          <w:szCs w:val="36"/>
          <w:fitText w:val="7200" w:id="2086288129"/>
        </w:rPr>
        <w:t xml:space="preserve"> </w:t>
      </w:r>
      <w:r w:rsidR="00CF0407" w:rsidRPr="00ED72C1">
        <w:rPr>
          <w:rFonts w:ascii="黑体" w:eastAsia="黑体" w:hint="eastAsia"/>
          <w:spacing w:val="108"/>
          <w:kern w:val="0"/>
          <w:sz w:val="36"/>
          <w:szCs w:val="36"/>
          <w:fitText w:val="7200" w:id="2086288129"/>
        </w:rPr>
        <w:t>B</w:t>
      </w:r>
      <w:r w:rsidR="00F1173E" w:rsidRPr="00ED72C1">
        <w:rPr>
          <w:rFonts w:ascii="黑体" w:eastAsia="黑体" w:hint="eastAsia"/>
          <w:spacing w:val="108"/>
          <w:kern w:val="0"/>
          <w:sz w:val="36"/>
          <w:szCs w:val="36"/>
          <w:fitText w:val="7200" w:id="2086288129"/>
        </w:rPr>
        <w:t xml:space="preserve"> 卷</w:t>
      </w:r>
      <w:r w:rsidR="00F1173E" w:rsidRPr="00ED72C1">
        <w:rPr>
          <w:rFonts w:ascii="黑体" w:eastAsia="黑体" w:hint="eastAsia"/>
          <w:kern w:val="0"/>
          <w:sz w:val="36"/>
          <w:szCs w:val="36"/>
          <w:fitText w:val="7200" w:id="2086288129"/>
        </w:rPr>
        <w:t>）</w:t>
      </w:r>
    </w:p>
    <w:p w:rsidR="00F1173E" w:rsidRDefault="00F1173E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 xml:space="preserve">　　　　　　　　　　　　</w:t>
      </w:r>
      <w:r w:rsidR="00AB0FFF">
        <w:rPr>
          <w:rFonts w:ascii="宋体" w:hAnsi="宋体" w:hint="eastAsia"/>
          <w:sz w:val="32"/>
          <w:szCs w:val="32"/>
        </w:rPr>
        <w:t>201</w:t>
      </w:r>
      <w:r w:rsidR="00885A27">
        <w:rPr>
          <w:rFonts w:ascii="宋体" w:hAnsi="宋体" w:hint="eastAsia"/>
          <w:sz w:val="32"/>
          <w:szCs w:val="32"/>
        </w:rPr>
        <w:t>3</w:t>
      </w:r>
      <w:r>
        <w:rPr>
          <w:rFonts w:ascii="宋体" w:hAnsi="宋体" w:hint="eastAsia"/>
          <w:sz w:val="32"/>
          <w:szCs w:val="32"/>
        </w:rPr>
        <w:t xml:space="preserve">　—</w:t>
      </w:r>
      <w:r w:rsidR="00795356">
        <w:rPr>
          <w:rFonts w:ascii="宋体" w:hAnsi="宋体" w:hint="eastAsia"/>
          <w:sz w:val="32"/>
          <w:szCs w:val="32"/>
        </w:rPr>
        <w:t xml:space="preserve">   </w:t>
      </w:r>
      <w:r w:rsidR="00AB0FFF">
        <w:rPr>
          <w:rFonts w:ascii="宋体" w:hAnsi="宋体" w:hint="eastAsia"/>
          <w:sz w:val="32"/>
          <w:szCs w:val="32"/>
        </w:rPr>
        <w:t>201</w:t>
      </w:r>
      <w:r w:rsidR="00885A27">
        <w:rPr>
          <w:rFonts w:ascii="宋体" w:hAnsi="宋体" w:hint="eastAsia"/>
          <w:sz w:val="32"/>
          <w:szCs w:val="32"/>
        </w:rPr>
        <w:t>4</w:t>
      </w:r>
      <w:r w:rsidR="00CD691F">
        <w:rPr>
          <w:rFonts w:ascii="宋体" w:hAnsi="宋体" w:hint="eastAsia"/>
          <w:sz w:val="32"/>
          <w:szCs w:val="32"/>
        </w:rPr>
        <w:t xml:space="preserve">　　</w:t>
      </w:r>
      <w:proofErr w:type="gramStart"/>
      <w:r w:rsidR="00CD691F">
        <w:rPr>
          <w:rFonts w:ascii="宋体" w:hAnsi="宋体" w:hint="eastAsia"/>
          <w:sz w:val="32"/>
          <w:szCs w:val="32"/>
        </w:rPr>
        <w:t xml:space="preserve">　学年第</w:t>
      </w:r>
      <w:proofErr w:type="gramEnd"/>
      <w:r w:rsidR="00CD691F">
        <w:rPr>
          <w:rFonts w:ascii="宋体" w:hAnsi="宋体" w:hint="eastAsia"/>
          <w:sz w:val="32"/>
          <w:szCs w:val="32"/>
        </w:rPr>
        <w:t xml:space="preserve">　</w:t>
      </w:r>
      <w:proofErr w:type="gramStart"/>
      <w:r w:rsidR="00E102D0">
        <w:rPr>
          <w:rFonts w:ascii="宋体" w:hAnsi="宋体" w:hint="eastAsia"/>
          <w:sz w:val="32"/>
          <w:szCs w:val="32"/>
        </w:rPr>
        <w:t>一</w:t>
      </w:r>
      <w:proofErr w:type="gramEnd"/>
      <w:r>
        <w:rPr>
          <w:rFonts w:ascii="宋体" w:hAnsi="宋体" w:hint="eastAsia"/>
          <w:sz w:val="32"/>
          <w:szCs w:val="32"/>
        </w:rPr>
        <w:t xml:space="preserve">　学期</w:t>
      </w:r>
    </w:p>
    <w:p w:rsidR="00F1173E" w:rsidRDefault="00F1173E" w:rsidP="005042CD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 xml:space="preserve">　　　　　　　　　　　课程名称：</w:t>
      </w:r>
      <w:r w:rsidR="00885A27">
        <w:rPr>
          <w:rFonts w:ascii="宋体" w:hAnsi="宋体" w:hint="eastAsia"/>
          <w:sz w:val="32"/>
          <w:szCs w:val="32"/>
        </w:rPr>
        <w:t>离散数学</w:t>
      </w:r>
    </w:p>
    <w:p w:rsidR="00F1173E" w:rsidRDefault="006C6627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20"/>
          <w:szCs w:val="32"/>
        </w:rPr>
        <w:pict>
          <v:shape id="Text Box 60" o:spid="_x0000_s1028" type="#_x0000_t202" style="position:absolute;left:0;text-align:left;margin-left:643.25pt;margin-top:20.35pt;width:451.05pt;height:603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" stroked="f">
            <v:textbox style="mso-next-textbox:#Text Box 60">
              <w:txbxContent>
                <w:p w:rsidR="00F120AD" w:rsidRPr="005140B1" w:rsidRDefault="00433B3A" w:rsidP="00F120AD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  <w:r w:rsidRPr="00DF4734">
                    <w:rPr>
                      <w:rFonts w:hint="eastAsia"/>
                      <w:kern w:val="0"/>
                      <w:sz w:val="21"/>
                      <w:szCs w:val="21"/>
                    </w:rPr>
                    <w:t>2</w:t>
                  </w:r>
                  <w:r w:rsidR="00636B73" w:rsidRPr="00DF4734">
                    <w:rPr>
                      <w:rFonts w:hint="eastAsia"/>
                      <w:sz w:val="21"/>
                      <w:szCs w:val="21"/>
                    </w:rPr>
                    <w:t>．</w:t>
                  </w:r>
                  <w:r w:rsidR="00F120AD" w:rsidRPr="005140B1">
                    <w:rPr>
                      <w:rFonts w:ascii="宋体" w:hAnsi="宋体" w:hint="eastAsia"/>
                      <w:sz w:val="21"/>
                      <w:szCs w:val="21"/>
                    </w:rPr>
                    <w:t>（</w:t>
                  </w:r>
                  <w:r w:rsidR="00F120AD">
                    <w:rPr>
                      <w:rFonts w:ascii="宋体" w:hAnsi="宋体" w:hint="eastAsia"/>
                      <w:sz w:val="21"/>
                      <w:szCs w:val="21"/>
                    </w:rPr>
                    <w:t>4</w:t>
                  </w:r>
                  <w:r w:rsidR="00F120AD" w:rsidRPr="005140B1">
                    <w:rPr>
                      <w:rFonts w:ascii="宋体" w:hAnsi="宋体" w:hint="eastAsia"/>
                      <w:sz w:val="21"/>
                      <w:szCs w:val="21"/>
                    </w:rPr>
                    <w:t>分）在群中，可能有一个幂等元，也可能没有幂等元，也可能有多个幂等元。</w:t>
                  </w:r>
                </w:p>
                <w:p w:rsidR="00F120AD" w:rsidRDefault="00F120AD" w:rsidP="00F120AD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F120AD" w:rsidRDefault="00F120AD" w:rsidP="00F120AD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F120AD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F120AD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F120AD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F120AD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F120AD" w:rsidRPr="00DF4734" w:rsidRDefault="00F120AD" w:rsidP="00F120AD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  <w:r w:rsidRPr="00DF4734">
                    <w:rPr>
                      <w:rFonts w:ascii="宋体" w:hAnsi="宋体" w:hint="eastAsia"/>
                      <w:sz w:val="21"/>
                      <w:szCs w:val="21"/>
                    </w:rPr>
                    <w:t>3. 若有向图D是欧拉图，则D是强连通的。</w:t>
                  </w:r>
                </w:p>
                <w:p w:rsidR="00433B3A" w:rsidRPr="00CD68A9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Default="00433B3A" w:rsidP="00433B3A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433B3A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Pr="00DF4734" w:rsidRDefault="00951ACE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  <w:r w:rsidRPr="00DF4734">
                    <w:rPr>
                      <w:rFonts w:ascii="宋体" w:hAnsi="宋体" w:hint="eastAsia"/>
                      <w:sz w:val="21"/>
                      <w:szCs w:val="21"/>
                    </w:rPr>
                    <w:t>4.一个边割集和任何生成树可以没有公共边。</w:t>
                  </w: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Default="00433B3A" w:rsidP="00433B3A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433B3A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433B3A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Pr="00DF4734" w:rsidRDefault="00951ACE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B47AAB" w:rsidRPr="005E6021" w:rsidRDefault="00433B3A" w:rsidP="00B47AAB">
                  <w:pPr>
                    <w:adjustRightInd w:val="0"/>
                    <w:snapToGrid w:val="0"/>
                    <w:spacing w:beforeLines="50" w:before="156"/>
                    <w:rPr>
                      <w:rFonts w:ascii="宋体" w:hAnsi="宋体"/>
                      <w:sz w:val="24"/>
                    </w:rPr>
                  </w:pPr>
                  <w:r w:rsidRPr="00DF4734">
                    <w:rPr>
                      <w:rFonts w:ascii="宋体" w:hAnsi="宋体" w:hint="eastAsia"/>
                      <w:sz w:val="21"/>
                      <w:szCs w:val="21"/>
                    </w:rPr>
                    <w:t>5.</w:t>
                  </w:r>
                  <w:r w:rsidR="00B47AAB" w:rsidRPr="00B47AAB">
                    <w:rPr>
                      <w:rFonts w:hint="eastAsia"/>
                      <w:sz w:val="24"/>
                    </w:rPr>
                    <w:t xml:space="preserve"> </w:t>
                  </w:r>
                  <w:r w:rsidR="00B47AAB">
                    <w:rPr>
                      <w:rFonts w:hint="eastAsia"/>
                      <w:sz w:val="24"/>
                    </w:rPr>
                    <w:t>下面</w:t>
                  </w:r>
                  <w:r w:rsidR="00B47AAB" w:rsidRPr="005E6021">
                    <w:rPr>
                      <w:sz w:val="24"/>
                    </w:rPr>
                    <w:t>给出</w:t>
                  </w:r>
                  <w:r w:rsidR="00B47AAB">
                    <w:rPr>
                      <w:rFonts w:hint="eastAsia"/>
                      <w:sz w:val="24"/>
                    </w:rPr>
                    <w:t>三</w:t>
                  </w:r>
                  <w:r w:rsidR="00B47AAB" w:rsidRPr="005E6021">
                    <w:rPr>
                      <w:sz w:val="24"/>
                    </w:rPr>
                    <w:t>个偏序集的哈斯图。判断其中哪些是格。如果不是格</w:t>
                  </w:r>
                  <w:r w:rsidR="00B47AAB">
                    <w:rPr>
                      <w:rFonts w:hint="eastAsia"/>
                      <w:sz w:val="24"/>
                    </w:rPr>
                    <w:t>，</w:t>
                  </w:r>
                  <w:r w:rsidR="00B47AAB" w:rsidRPr="005E6021">
                    <w:rPr>
                      <w:sz w:val="24"/>
                    </w:rPr>
                    <w:t>说明理由</w:t>
                  </w:r>
                  <w:r w:rsidR="00B47AAB">
                    <w:rPr>
                      <w:rFonts w:hint="eastAsia"/>
                      <w:sz w:val="24"/>
                    </w:rPr>
                    <w:t>；如果是格，判断是否为分配格</w:t>
                  </w:r>
                  <w:r w:rsidR="00B47AAB" w:rsidRPr="005E6021">
                    <w:rPr>
                      <w:sz w:val="24"/>
                    </w:rPr>
                    <w:t>。</w:t>
                  </w:r>
                  <w:r w:rsidR="00B47AAB" w:rsidRPr="005E6021">
                    <w:rPr>
                      <w:sz w:val="24"/>
                    </w:rPr>
                    <w:t></w:t>
                  </w:r>
                </w:p>
                <w:p w:rsidR="00B47AAB" w:rsidRPr="005E6021" w:rsidRDefault="00B47AAB" w:rsidP="00B47AAB">
                  <w:pPr>
                    <w:tabs>
                      <w:tab w:val="num" w:pos="496"/>
                    </w:tabs>
                    <w:adjustRightInd w:val="0"/>
                    <w:snapToGrid w:val="0"/>
                    <w:spacing w:beforeLines="50" w:before="156"/>
                    <w:ind w:firstLineChars="450" w:firstLine="1080"/>
                    <w:jc w:val="left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 w:hint="eastAsia"/>
                      <w:noProof/>
                      <w:sz w:val="24"/>
                    </w:rPr>
                    <w:drawing>
                      <wp:inline distT="0" distB="0" distL="0" distR="0" wp14:anchorId="418EA12A" wp14:editId="17C9AB77">
                        <wp:extent cx="3242945" cy="1626870"/>
                        <wp:effectExtent l="0" t="0" r="0" b="0"/>
                        <wp:docPr id="1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42945" cy="16268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47AAB" w:rsidRDefault="00B47AAB" w:rsidP="00B47AAB">
                  <w:pPr>
                    <w:adjustRightInd w:val="0"/>
                    <w:snapToGrid w:val="0"/>
                    <w:spacing w:before="50"/>
                    <w:ind w:left="480" w:hangingChars="200" w:hanging="480"/>
                    <w:rPr>
                      <w:rFonts w:ascii="宋体" w:hAnsi="宋体" w:cs="宋体"/>
                      <w:color w:val="FF0000"/>
                      <w:sz w:val="24"/>
                    </w:rPr>
                  </w:pPr>
                </w:p>
                <w:p w:rsidR="00951ACE" w:rsidRDefault="00951ACE" w:rsidP="00B47AAB">
                  <w:pPr>
                    <w:adjustRightInd w:val="0"/>
                    <w:snapToGrid w:val="0"/>
                    <w:spacing w:before="50"/>
                    <w:ind w:left="480" w:hangingChars="200" w:hanging="480"/>
                    <w:rPr>
                      <w:rFonts w:ascii="宋体" w:hAnsi="宋体" w:cs="宋体"/>
                      <w:color w:val="FF0000"/>
                      <w:sz w:val="24"/>
                    </w:rPr>
                  </w:pPr>
                </w:p>
                <w:p w:rsidR="00951ACE" w:rsidRPr="00080D48" w:rsidRDefault="00951ACE" w:rsidP="00B47AAB">
                  <w:pPr>
                    <w:adjustRightInd w:val="0"/>
                    <w:snapToGrid w:val="0"/>
                    <w:spacing w:before="50"/>
                    <w:ind w:left="480" w:hangingChars="200" w:hanging="480"/>
                    <w:rPr>
                      <w:sz w:val="24"/>
                    </w:rPr>
                  </w:pPr>
                </w:p>
                <w:p w:rsidR="00DF4734" w:rsidRPr="00DF4734" w:rsidRDefault="00DF4734" w:rsidP="00B47AAB">
                  <w:pPr>
                    <w:widowControl/>
                    <w:spacing w:line="360" w:lineRule="exact"/>
                    <w:jc w:val="left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DF4734" w:rsidRPr="00DF4734" w:rsidRDefault="00DF4734" w:rsidP="00433B3A">
                  <w:pPr>
                    <w:widowControl/>
                    <w:spacing w:line="360" w:lineRule="exact"/>
                    <w:jc w:val="left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DF4734" w:rsidRPr="00DF4734" w:rsidRDefault="00DF4734" w:rsidP="00433B3A">
                  <w:pPr>
                    <w:widowControl/>
                    <w:spacing w:line="360" w:lineRule="exact"/>
                    <w:jc w:val="left"/>
                    <w:rPr>
                      <w:kern w:val="0"/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2"/>
        </w:rPr>
        <w:pict>
          <v:group id="Group 32" o:spid="_x0000_s1029" style="position:absolute;left:0;text-align:left;margin-left:136.4pt;margin-top:27.4pt;width:415.8pt;height:71.3pt;z-index:251654144" coordorigin="3045,2665" coordsize="8316,142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">
            <v:shape id="Text Box 33" o:spid="_x0000_s1030" type="#_x0000_t202" style="position:absolute;left:3045;top:2665;width:1428;height:14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epJYwwAA&#10;ANsAAAAPAAAAZHJzL2Rvd25yZXYueG1sRI/dasJAFITvC77DcoTeFN0o9S+6CbbQktuoD3DMHpNg&#10;9mzIriZ5+26h0MthZr5hDulgGvGkztWWFSzmEQjiwuqaSwWX89dsC8J5ZI2NZVIwkoM0mbwcMNa2&#10;55yeJ1+KAGEXo4LK+zaW0hUVGXRz2xIH72Y7gz7IrpS6wz7ATSOXUbSWBmsOCxW29FlRcT89jIJb&#10;1r+tdv312182+fv6A+vN1Y5KvU6H4x6Ep8H/h//amVawXMHvl/ADZPI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epJYwwAAANsAAAAPAAAAAAAAAAAAAAAAAJcCAABkcnMvZG93&#10;bnJldi54bWxQSwUGAAAAAAQABAD1AAAAhwMAAAAA&#10;" stroked="f">
              <v:textbox style="mso-next-textbox:#Text Box 33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000" w:firstRow="0" w:lastRow="0" w:firstColumn="0" w:lastColumn="0" w:noHBand="0" w:noVBand="0"/>
                    </w:tblPr>
                    <w:tblGrid>
                      <w:gridCol w:w="1284"/>
                    </w:tblGrid>
                    <w:tr w:rsidR="0053304D">
                      <w:trPr>
                        <w:cantSplit/>
                        <w:trHeight w:val="837"/>
                      </w:trPr>
                      <w:tc>
                        <w:tcPr>
                          <w:tcW w:w="1284" w:type="dxa"/>
                          <w:tcBorders>
                            <w:top w:val="single" w:sz="12" w:space="0" w:color="auto"/>
                            <w:left w:val="single" w:sz="12" w:space="0" w:color="auto"/>
                            <w:bottom w:val="single" w:sz="12" w:space="0" w:color="auto"/>
                            <w:right w:val="single" w:sz="12" w:space="0" w:color="auto"/>
                          </w:tcBorders>
                          <w:vAlign w:val="center"/>
                        </w:tcPr>
                        <w:p w:rsidR="0053304D" w:rsidRDefault="0053304D">
                          <w:pPr>
                            <w:jc w:val="center"/>
                            <w:rPr>
                              <w:sz w:val="24"/>
                            </w:rPr>
                          </w:pPr>
                        </w:p>
                      </w:tc>
                    </w:tr>
                  </w:tbl>
                  <w:p w:rsidR="0053304D" w:rsidRDefault="0053304D"/>
                </w:txbxContent>
              </v:textbox>
            </v:shape>
            <v:shape id="Text Box 34" o:spid="_x0000_s1031" type="#_x0000_t202" style="position:absolute;left:4473;top:2789;width:6888;height:80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qAwvwQAA&#10;ANsAAAAPAAAAZHJzL2Rvd25yZXYueG1sRI/RisIwFETfBf8hXMEXWVPFrVqNooLiq64fcG2ubbG5&#10;KU209e+NIOzjMDNnmOW6NaV4Uu0KywpGwwgEcWp1wZmCy9/+ZwbCeWSNpWVS8CIH61W3s8RE24ZP&#10;9Dz7TAQIuwQV5N5XiZQuzcmgG9qKOHg3Wxv0QdaZ1DU2AW5KOY6iWBosOCzkWNEup/R+fhgFt2Mz&#10;+J0314O/TE+TeIvF9GpfSvV77WYBwlPr/8Pf9lErGMfw+RJ+gFy9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6gML8EAAADbAAAADwAAAAAAAAAAAAAAAACXAgAAZHJzL2Rvd25y&#10;ZXYueG1sUEsFBgAAAAAEAAQA9QAAAIUDAAAAAA==&#10;" stroked="f">
              <v:textbox style="mso-next-textbox:#Text Box 34">
                <w:txbxContent>
                  <w:p w:rsidR="0053304D" w:rsidRPr="00951ACE" w:rsidRDefault="0053304D">
                    <w:pPr>
                      <w:rPr>
                        <w:rFonts w:ascii="宋体" w:hAnsi="宋体" w:cs="宋体"/>
                        <w:b/>
                        <w:kern w:val="0"/>
                        <w:sz w:val="24"/>
                        <w:szCs w:val="24"/>
                      </w:rPr>
                    </w:pPr>
                    <w:proofErr w:type="gramStart"/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一</w:t>
                    </w:r>
                    <w:proofErr w:type="gramEnd"/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.</w:t>
                    </w:r>
                    <w:r w:rsidR="004B70D2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填空</w:t>
                    </w:r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题 （共</w:t>
                    </w:r>
                    <w:r w:rsidR="00C05B87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1</w:t>
                    </w:r>
                    <w:r w:rsidR="00EC2591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0</w:t>
                    </w:r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分,每</w:t>
                    </w:r>
                    <w:r w:rsidR="00C05B87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空1</w:t>
                    </w:r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分）</w:t>
                    </w:r>
                  </w:p>
                </w:txbxContent>
              </v:textbox>
            </v:shape>
          </v:group>
        </w:pict>
      </w:r>
      <w:r w:rsidR="00F1173E">
        <w:rPr>
          <w:rFonts w:ascii="黑体" w:eastAsia="黑体" w:hint="eastAsia"/>
          <w:sz w:val="32"/>
          <w:szCs w:val="32"/>
        </w:rPr>
        <w:t xml:space="preserve">　　　　　　　　</w:t>
      </w:r>
      <w:r w:rsidR="00F1173E">
        <w:rPr>
          <w:rFonts w:ascii="宋体" w:hAnsi="宋体" w:hint="eastAsia"/>
          <w:sz w:val="32"/>
          <w:szCs w:val="32"/>
        </w:rPr>
        <w:t>┄┄┄┄┄┄┄┄┄┄┄┄┄┄┄┄┄┄┄┄┄┄┄┄┄┄┄┄┄┄┄┄┄┄┄┄┄┄┄┄┄┄┄┄┄┄┄┄┄┄┄┄┄┄┄┄┄┄┄┄┄</w:t>
      </w:r>
      <w:r w:rsidR="00F1173E">
        <w:rPr>
          <w:rFonts w:ascii="黑体" w:eastAsia="黑体" w:hint="eastAsia"/>
          <w:sz w:val="32"/>
          <w:szCs w:val="32"/>
        </w:rPr>
        <w:t xml:space="preserve">　　</w: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6C6627" w:rsidP="00666218">
      <w:pPr>
        <w:tabs>
          <w:tab w:val="left" w:pos="9975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20"/>
          <w:szCs w:val="32"/>
        </w:rPr>
        <w:pict>
          <v:shape id="Text Box 35" o:spid="_x0000_s1032" type="#_x0000_t202" style="position:absolute;left:0;text-align:left;margin-left:141.05pt;margin-top:15.1pt;width:447.95pt;height:280.3pt;z-index:251655168;visibility:visible;mso-wrap-style:square;mso-width-percent:0;mso-wrap-distance-left:9pt;mso-wrap-distance-top:0;mso-wrap-distance-right:9pt;mso-wrap-distance-bottom:0;mso-position-horizontal-relative:text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" stroked="f">
            <v:textbox style="mso-next-textbox:#Text Box 35">
              <w:txbxContent>
                <w:p w:rsidR="004B70D2" w:rsidRPr="00951ACE" w:rsidRDefault="004B70D2" w:rsidP="005F4D25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1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设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Z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为整数集，定义运算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•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，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sym w:font="Symbol" w:char="F022"/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a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proofErr w:type="spellStart"/>
                  <w:r w:rsidRPr="00951ACE">
                    <w:rPr>
                      <w:bCs/>
                      <w:iCs/>
                      <w:sz w:val="21"/>
                      <w:szCs w:val="21"/>
                    </w:rPr>
                    <w:t>b∈Z</w:t>
                  </w:r>
                  <w:proofErr w:type="spellEnd"/>
                  <w:r w:rsidRPr="00951ACE">
                    <w:rPr>
                      <w:bCs/>
                      <w:iCs/>
                      <w:sz w:val="21"/>
                      <w:szCs w:val="21"/>
                    </w:rPr>
                    <w:t>，</w:t>
                  </w:r>
                  <w:proofErr w:type="spellStart"/>
                  <w:r w:rsidRPr="00951ACE">
                    <w:rPr>
                      <w:bCs/>
                      <w:iCs/>
                      <w:sz w:val="21"/>
                      <w:szCs w:val="21"/>
                    </w:rPr>
                    <w:t>a•b</w:t>
                  </w:r>
                  <w:proofErr w:type="spellEnd"/>
                  <w:r w:rsidRPr="00951ACE">
                    <w:rPr>
                      <w:bCs/>
                      <w:iCs/>
                      <w:sz w:val="21"/>
                      <w:szCs w:val="21"/>
                    </w:rPr>
                    <w:t>=a+b-1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，则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sym w:font="Symbol" w:char="F022"/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 xml:space="preserve">a 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的逆元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a</w:t>
                  </w:r>
                  <w:r w:rsidRPr="00951ACE">
                    <w:rPr>
                      <w:bCs/>
                      <w:iCs/>
                      <w:sz w:val="21"/>
                      <w:szCs w:val="21"/>
                      <w:vertAlign w:val="superscript"/>
                    </w:rPr>
                    <w:t>-1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=</w:t>
                  </w:r>
                  <w:r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</w:t>
                  </w:r>
                  <w:r w:rsidR="00951ACE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</w:t>
                  </w:r>
                  <w:r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  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。</w:t>
                  </w:r>
                </w:p>
                <w:p w:rsidR="004B70D2" w:rsidRPr="00951ACE" w:rsidRDefault="004B70D2" w:rsidP="005F4D25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2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&lt;G,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sym w:font="Wingdings" w:char="00AB"/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&gt;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是群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proofErr w:type="spellStart"/>
                  <w:r w:rsidRPr="00951ACE">
                    <w:rPr>
                      <w:bCs/>
                      <w:iCs/>
                      <w:sz w:val="21"/>
                      <w:szCs w:val="21"/>
                    </w:rPr>
                    <w:t>a∈G</w:t>
                  </w:r>
                  <w:proofErr w:type="spellEnd"/>
                  <w:r w:rsidRPr="00951ACE">
                    <w:rPr>
                      <w:bCs/>
                      <w:iCs/>
                      <w:sz w:val="21"/>
                      <w:szCs w:val="21"/>
                    </w:rPr>
                    <w:t>,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如果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a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的阶为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n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,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则</w:t>
                  </w:r>
                  <w:proofErr w:type="spellStart"/>
                  <w:r w:rsidRPr="00951ACE">
                    <w:rPr>
                      <w:bCs/>
                      <w:iCs/>
                      <w:sz w:val="21"/>
                      <w:szCs w:val="21"/>
                    </w:rPr>
                    <w:t>a</w:t>
                  </w:r>
                  <w:r w:rsidRPr="00951ACE">
                    <w:rPr>
                      <w:bCs/>
                      <w:iCs/>
                      <w:sz w:val="21"/>
                      <w:szCs w:val="21"/>
                      <w:vertAlign w:val="superscript"/>
                    </w:rPr>
                    <w:t>k</w:t>
                  </w:r>
                  <w:proofErr w:type="spellEnd"/>
                  <w:r w:rsidRPr="00951ACE">
                    <w:rPr>
                      <w:bCs/>
                      <w:iCs/>
                      <w:sz w:val="21"/>
                      <w:szCs w:val="21"/>
                    </w:rPr>
                    <w:t xml:space="preserve">=e 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当且仅当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 xml:space="preserve"> k=</w:t>
                  </w:r>
                  <w:r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</w:t>
                  </w:r>
                  <w:r w:rsidR="00951ACE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           </w:t>
                  </w:r>
                  <w:r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。</w:t>
                  </w:r>
                </w:p>
                <w:p w:rsidR="004B70D2" w:rsidRPr="00951ACE" w:rsidRDefault="00DA167B" w:rsidP="005F4D25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3</w:t>
                  </w:r>
                  <w:r w:rsidR="004B70D2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731508" w:rsidRPr="00951ACE">
                    <w:rPr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设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P: </w:t>
                  </w:r>
                  <w:r w:rsidR="0061145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天下雨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；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Q:</w:t>
                  </w:r>
                  <w:r w:rsidR="0061145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我上街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；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R: </w:t>
                  </w:r>
                  <w:r w:rsidR="0061145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我在家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；则命题“</w:t>
                  </w:r>
                  <w:r w:rsidR="0061145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若天不下雨，我就上街；否则在家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”可符号化为</w:t>
                  </w:r>
                  <w:r w:rsidR="0061145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：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</w:t>
                  </w:r>
                  <w:r w:rsidR="00951ACE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                 </w:t>
                  </w:r>
                  <w:r w:rsidR="007F3B1B" w:rsidRPr="00951ACE">
                    <w:rPr>
                      <w:rFonts w:hint="eastAsia"/>
                      <w:b/>
                      <w:bCs/>
                      <w:iCs/>
                      <w:sz w:val="21"/>
                      <w:szCs w:val="21"/>
                      <w:u w:val="single"/>
                    </w:rPr>
                    <w:t xml:space="preserve"> </w:t>
                  </w:r>
                </w:p>
                <w:p w:rsidR="004B70D2" w:rsidRPr="00951ACE" w:rsidRDefault="00DA167B" w:rsidP="00904530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4</w:t>
                  </w:r>
                  <w:r w:rsidR="004B70D2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设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T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各边带权均为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1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的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n</w:t>
                  </w:r>
                  <w:proofErr w:type="gramStart"/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阶带权图</w:t>
                  </w:r>
                  <w:proofErr w:type="gramEnd"/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的一棵最小生成树，则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W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（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T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）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= 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</w:t>
                  </w:r>
                  <w:r w:rsid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4B70D2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。</w:t>
                  </w:r>
                </w:p>
                <w:p w:rsidR="004B70D2" w:rsidRPr="00951ACE" w:rsidRDefault="00DA167B" w:rsidP="00904530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5</w:t>
                  </w:r>
                  <w:r w:rsidR="004B70D2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设</w:t>
                  </w:r>
                  <w:proofErr w:type="gramStart"/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设</w:t>
                  </w:r>
                  <w:proofErr w:type="gramEnd"/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R*</w:t>
                  </w:r>
                  <w:proofErr w:type="gramStart"/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为非零实数</w:t>
                  </w:r>
                  <w:proofErr w:type="gramEnd"/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集，以下各式右边的运算为普通四则运算，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a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。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b=(</w:t>
                  </w:r>
                  <w:proofErr w:type="spellStart"/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a+b</w:t>
                  </w:r>
                  <w:proofErr w:type="spellEnd"/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)/2, a*b=a/b; </w:t>
                  </w:r>
                  <w:proofErr w:type="spellStart"/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a</w:t>
                  </w:r>
                  <w:r w:rsidR="00ED72C1" w:rsidRPr="00951ACE">
                    <w:rPr>
                      <w:bCs/>
                      <w:iCs/>
                      <w:sz w:val="21"/>
                      <w:szCs w:val="21"/>
                    </w:rPr>
                    <w:t>•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b</w:t>
                  </w:r>
                  <w:proofErr w:type="spellEnd"/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=ab, a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◇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b=</w:t>
                  </w:r>
                  <w:proofErr w:type="spellStart"/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a+b</w:t>
                  </w:r>
                  <w:proofErr w:type="spellEnd"/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,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则在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R*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上不可结合的运算是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</w:t>
                  </w:r>
                  <w:r w:rsid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和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</w:t>
                  </w:r>
                  <w:r w:rsid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运算。</w:t>
                  </w:r>
                </w:p>
                <w:p w:rsidR="001A401D" w:rsidRPr="00951ACE" w:rsidRDefault="00DA167B" w:rsidP="001A401D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6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731508" w:rsidRPr="00951ACE">
                    <w:rPr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令全集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E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为信息学院的学生的集合，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C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表示计算机专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业学生的集合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M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表示学习了离散数学的学生的集合，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D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表示学习了数据结构课学生的集合，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F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表示一年级的学生的集合。则句子“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学习了离散数学和数据结构课的学生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一定是计算机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专业的非一年级的学生”可用集合的关系式表示为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</w:t>
                  </w:r>
                  <w:r w:rsidR="00951ACE">
                    <w:rPr>
                      <w:rFonts w:hint="eastAsia"/>
                      <w:b/>
                      <w:bCs/>
                      <w:iCs/>
                      <w:sz w:val="21"/>
                      <w:szCs w:val="21"/>
                      <w:u w:val="single"/>
                    </w:rPr>
                    <w:t xml:space="preserve">                   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。</w:t>
                  </w:r>
                </w:p>
                <w:p w:rsidR="004B70D2" w:rsidRPr="00951ACE" w:rsidRDefault="00DA167B" w:rsidP="005F4D25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7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在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</w:t>
                  </w:r>
                  <w:r w:rsid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        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      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格中，如果元素有补元，则补元是唯一的</w:t>
                  </w:r>
                  <w:r w:rsidR="004B70D2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。</w:t>
                  </w:r>
                </w:p>
                <w:p w:rsidR="004B70D2" w:rsidRPr="00951ACE" w:rsidRDefault="00EC2591" w:rsidP="005F4D25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8</w:t>
                  </w:r>
                  <w:r w:rsidR="00DA167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当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n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为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        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  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时，完全图</w:t>
                  </w:r>
                  <w:proofErr w:type="spellStart"/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Kn</w:t>
                  </w:r>
                  <w:proofErr w:type="spellEnd"/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既是欧拉图，又是汉密尔顿图。</w:t>
                  </w:r>
                </w:p>
                <w:p w:rsidR="009132F9" w:rsidRPr="00951ACE" w:rsidRDefault="00EC2591" w:rsidP="000976BF">
                  <w:pPr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9</w:t>
                  </w:r>
                  <w:r w:rsidR="00DA167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</w:rPr>
                    <w:t>在完全图K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  <w:vertAlign w:val="subscript"/>
                    </w:rPr>
                    <w:t>2k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</w:rPr>
                    <w:t>（k≥2）上至少加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  <w:u w:val="single"/>
                    </w:rPr>
                    <w:t xml:space="preserve">      </w:t>
                  </w:r>
                  <w:r w:rsidR="00951ACE">
                    <w:rPr>
                      <w:rFonts w:ascii="宋体" w:hAnsi="宋体" w:hint="eastAsia"/>
                      <w:sz w:val="21"/>
                      <w:szCs w:val="21"/>
                      <w:u w:val="single"/>
                    </w:rPr>
                    <w:t xml:space="preserve">  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  <w:u w:val="single"/>
                    </w:rPr>
                    <w:t xml:space="preserve">     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</w:rPr>
                    <w:t>条边，才能使所得图为欧拉图。</w:t>
                  </w:r>
                </w:p>
              </w:txbxContent>
            </v:textbox>
          </v:shape>
        </w:pict>
      </w:r>
      <w:r w:rsidR="00666218">
        <w:rPr>
          <w:rFonts w:ascii="黑体" w:eastAsia="黑体"/>
          <w:sz w:val="32"/>
          <w:szCs w:val="32"/>
        </w:rPr>
        <w:tab/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6C6627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w:pict>
          <v:group id="_x0000_s1053" style="position:absolute;left:0;text-align:left;margin-left:132.25pt;margin-top:5pt;width:415.8pt;height:71.3pt;z-index:251668480" coordorigin="3045,2665" coordsize="8316,142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">
            <v:shape id="Text Box 33" o:spid="_x0000_s1054" type="#_x0000_t202" style="position:absolute;left:3045;top:2665;width:1428;height:14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epJYwwAA&#10;ANsAAAAPAAAAZHJzL2Rvd25yZXYueG1sRI/dasJAFITvC77DcoTeFN0o9S+6CbbQktuoD3DMHpNg&#10;9mzIriZ5+26h0MthZr5hDulgGvGkztWWFSzmEQjiwuqaSwWX89dsC8J5ZI2NZVIwkoM0mbwcMNa2&#10;55yeJ1+KAGEXo4LK+zaW0hUVGXRz2xIH72Y7gz7IrpS6wz7ATSOXUbSWBmsOCxW29FlRcT89jIJb&#10;1r+tdv312182+fv6A+vN1Y5KvU6H4x6Ep8H/h//amVawXMHvl/ADZPI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epJYwwAAANsAAAAPAAAAAAAAAAAAAAAAAJcCAABkcnMvZG93&#10;bnJldi54bWxQSwUGAAAAAAQABAD1AAAAhwMAAAAA&#10;" stroked="f">
              <v:textbox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000" w:firstRow="0" w:lastRow="0" w:firstColumn="0" w:lastColumn="0" w:noHBand="0" w:noVBand="0"/>
                    </w:tblPr>
                    <w:tblGrid>
                      <w:gridCol w:w="1284"/>
                    </w:tblGrid>
                    <w:tr w:rsidR="000976BF">
                      <w:trPr>
                        <w:cantSplit/>
                        <w:trHeight w:val="837"/>
                      </w:trPr>
                      <w:tc>
                        <w:tcPr>
                          <w:tcW w:w="1284" w:type="dxa"/>
                          <w:tcBorders>
                            <w:top w:val="single" w:sz="12" w:space="0" w:color="auto"/>
                            <w:left w:val="single" w:sz="12" w:space="0" w:color="auto"/>
                            <w:bottom w:val="single" w:sz="12" w:space="0" w:color="auto"/>
                            <w:right w:val="single" w:sz="12" w:space="0" w:color="auto"/>
                          </w:tcBorders>
                          <w:vAlign w:val="center"/>
                        </w:tcPr>
                        <w:p w:rsidR="000976BF" w:rsidRDefault="000976BF">
                          <w:pPr>
                            <w:jc w:val="center"/>
                            <w:rPr>
                              <w:sz w:val="24"/>
                            </w:rPr>
                          </w:pPr>
                        </w:p>
                      </w:tc>
                    </w:tr>
                  </w:tbl>
                  <w:p w:rsidR="000976BF" w:rsidRDefault="000976BF" w:rsidP="000976BF"/>
                </w:txbxContent>
              </v:textbox>
            </v:shape>
            <v:shape id="Text Box 34" o:spid="_x0000_s1055" type="#_x0000_t202" style="position:absolute;left:4473;top:2789;width:6888;height:80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qAwvwQAA&#10;ANsAAAAPAAAAZHJzL2Rvd25yZXYueG1sRI/RisIwFETfBf8hXMEXWVPFrVqNooLiq64fcG2ubbG5&#10;KU209e+NIOzjMDNnmOW6NaV4Uu0KywpGwwgEcWp1wZmCy9/+ZwbCeWSNpWVS8CIH61W3s8RE24ZP&#10;9Dz7TAQIuwQV5N5XiZQuzcmgG9qKOHg3Wxv0QdaZ1DU2AW5KOY6iWBosOCzkWNEup/R+fhgFt2Mz&#10;+J0314O/TE+TeIvF9GpfSvV77WYBwlPr/8Pf9lErGMfw+RJ+gFy9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6gML8EAAADbAAAADwAAAAAAAAAAAAAAAACXAgAAZHJzL2Rvd25y&#10;ZXYueG1sUEsFBgAAAAAEAAQA9QAAAIUDAAAAAA==&#10;" stroked="f">
              <v:textbox>
                <w:txbxContent>
                  <w:p w:rsidR="000976BF" w:rsidRPr="00951ACE" w:rsidRDefault="000976BF" w:rsidP="000976BF">
                    <w:pPr>
                      <w:rPr>
                        <w:rFonts w:ascii="宋体" w:hAnsi="宋体" w:cs="宋体"/>
                        <w:b/>
                        <w:kern w:val="0"/>
                        <w:sz w:val="24"/>
                        <w:szCs w:val="24"/>
                      </w:rPr>
                    </w:pPr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二.判断题 （判断对错，并简要说明理由</w:t>
                    </w:r>
                    <w:r w:rsidR="00C05B87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，共25分，</w:t>
                    </w:r>
                    <w:r w:rsidR="008C28E8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每</w:t>
                    </w:r>
                    <w:r w:rsidR="00C05B87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题5分</w:t>
                    </w:r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）</w:t>
                    </w:r>
                  </w:p>
                </w:txbxContent>
              </v:textbox>
            </v:shape>
          </v:group>
        </w:pic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6C6627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w:pict>
          <v:shape id="_x0000_s1056" type="#_x0000_t202" style="position:absolute;left:0;text-align:left;margin-left:138.6pt;margin-top:2.2pt;width:447.95pt;height:205.85pt;z-index:251669504;visibility:visible;mso-wrap-style:square;mso-width-percent:0;mso-wrap-distance-left:9pt;mso-wrap-distance-top:0;mso-wrap-distance-right:9pt;mso-wrap-distance-bottom:0;mso-position-horizontal-relative:text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" stroked="f">
            <v:textbox style="mso-next-textbox:#_x0000_s1056">
              <w:txbxContent>
                <w:p w:rsidR="008C0CF6" w:rsidRPr="006D37BA" w:rsidRDefault="009E454A" w:rsidP="008C0CF6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  <w:r w:rsidRPr="00DF4734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1</w:t>
                  </w:r>
                  <w:r w:rsidRPr="00DF4734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8C0CF6" w:rsidRPr="006D37BA">
                    <w:rPr>
                      <w:rFonts w:ascii="宋体" w:hAnsi="宋体" w:hint="eastAsia"/>
                      <w:sz w:val="21"/>
                      <w:szCs w:val="21"/>
                    </w:rPr>
                    <w:t>存在少于两片树叶的树。</w:t>
                  </w:r>
                </w:p>
                <w:p w:rsidR="008C0CF6" w:rsidRPr="006D37BA" w:rsidRDefault="008C0CF6" w:rsidP="008C0CF6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  <w:r w:rsidRPr="006D37BA">
                    <w:rPr>
                      <w:rFonts w:ascii="宋体" w:hAnsi="宋体" w:hint="eastAsia"/>
                      <w:sz w:val="21"/>
                      <w:szCs w:val="21"/>
                    </w:rPr>
                    <w:t xml:space="preserve">  </w:t>
                  </w:r>
                </w:p>
                <w:p w:rsidR="009E454A" w:rsidRPr="008C0CF6" w:rsidRDefault="009E454A" w:rsidP="008C0CF6">
                  <w:pPr>
                    <w:rPr>
                      <w:bCs/>
                      <w:iCs/>
                      <w:sz w:val="21"/>
                      <w:szCs w:val="21"/>
                    </w:rPr>
                  </w:pPr>
                </w:p>
              </w:txbxContent>
            </v:textbox>
          </v:shape>
        </w:pic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6C6627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20"/>
          <w:szCs w:val="32"/>
        </w:rPr>
        <w:lastRenderedPageBreak/>
        <w:pict>
          <v:shape id="Text Box 63" o:spid="_x0000_s1036" type="#_x0000_t202" style="position:absolute;left:0;text-align:left;margin-left:638.6pt;margin-top:9.05pt;width:451.05pt;height:712.7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" stroked="f">
            <v:textbox style="mso-next-textbox:#Text Box 63">
              <w:txbxContent>
                <w:p w:rsidR="003F4001" w:rsidRPr="003F4001" w:rsidRDefault="00A13437" w:rsidP="003F4001">
                  <w:pPr>
                    <w:pStyle w:val="a8"/>
                    <w:spacing w:before="0" w:beforeAutospacing="0" w:after="0" w:afterAutospacing="0"/>
                    <w:rPr>
                      <w:color w:val="000000"/>
                      <w:sz w:val="21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sz w:val="21"/>
                      <w:szCs w:val="21"/>
                    </w:rPr>
                    <w:t>3、</w:t>
                  </w:r>
                  <w:r w:rsidR="000216AF">
                    <w:rPr>
                      <w:rFonts w:hint="eastAsia"/>
                      <w:color w:val="000000"/>
                      <w:sz w:val="21"/>
                      <w:szCs w:val="21"/>
                    </w:rPr>
                    <w:t>（</w:t>
                  </w:r>
                  <w:r w:rsidR="00241AC4">
                    <w:rPr>
                      <w:rFonts w:hint="eastAsia"/>
                      <w:color w:val="000000"/>
                      <w:sz w:val="21"/>
                      <w:szCs w:val="21"/>
                    </w:rPr>
                    <w:t>6</w:t>
                  </w:r>
                  <w:r w:rsidR="000216AF">
                    <w:rPr>
                      <w:rFonts w:hint="eastAsia"/>
                      <w:color w:val="000000"/>
                      <w:sz w:val="21"/>
                      <w:szCs w:val="21"/>
                    </w:rPr>
                    <w:t>分）</w:t>
                  </w:r>
                  <w:r w:rsidR="003F4001" w:rsidRPr="003F4001">
                    <w:rPr>
                      <w:color w:val="000000"/>
                      <w:sz w:val="21"/>
                      <w:szCs w:val="21"/>
                    </w:rPr>
                    <w:t>设</w:t>
                  </w:r>
                  <w:r w:rsidR="003F4001"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&lt;R,≤&gt;</w:t>
                  </w:r>
                  <w:r w:rsidR="003F4001" w:rsidRPr="003F4001">
                    <w:rPr>
                      <w:color w:val="000000"/>
                      <w:sz w:val="21"/>
                      <w:szCs w:val="21"/>
                    </w:rPr>
                    <w:t>为一个偏序集，其中A={1，2，3，4，6，9，24，54</w:t>
                  </w:r>
                  <w:r w:rsidR="003F4001"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，216</w:t>
                  </w:r>
                  <w:r w:rsidR="003F4001" w:rsidRPr="003F4001">
                    <w:rPr>
                      <w:color w:val="000000"/>
                      <w:sz w:val="21"/>
                      <w:szCs w:val="21"/>
                    </w:rPr>
                    <w:t>}</w:t>
                  </w:r>
                  <w:r w:rsidR="003F4001"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，R</w:t>
                  </w:r>
                  <w:r w:rsidR="003F4001" w:rsidRPr="003F4001">
                    <w:rPr>
                      <w:color w:val="000000"/>
                      <w:sz w:val="21"/>
                      <w:szCs w:val="21"/>
                    </w:rPr>
                    <w:t>是A上的整除关系。</w:t>
                  </w:r>
                </w:p>
                <w:p w:rsidR="003F4001" w:rsidRPr="003F4001" w:rsidRDefault="003F4001" w:rsidP="003F4001">
                  <w:pPr>
                    <w:pStyle w:val="a8"/>
                    <w:spacing w:before="0" w:beforeAutospacing="0" w:after="0" w:afterAutospacing="0"/>
                    <w:rPr>
                      <w:color w:val="000000"/>
                      <w:sz w:val="21"/>
                      <w:szCs w:val="21"/>
                    </w:rPr>
                  </w:pPr>
                  <w:r w:rsidRPr="003F4001">
                    <w:rPr>
                      <w:color w:val="000000"/>
                      <w:sz w:val="21"/>
                      <w:szCs w:val="21"/>
                    </w:rPr>
                    <w:t xml:space="preserve">　　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 xml:space="preserve">(1) </w:t>
                  </w:r>
                  <w:r w:rsidRPr="003F4001">
                    <w:rPr>
                      <w:color w:val="000000"/>
                      <w:sz w:val="21"/>
                      <w:szCs w:val="21"/>
                    </w:rPr>
                    <w:t>画出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R</w:t>
                  </w:r>
                  <w:r w:rsidRPr="003F4001">
                    <w:rPr>
                      <w:color w:val="000000"/>
                      <w:sz w:val="21"/>
                      <w:szCs w:val="21"/>
                    </w:rPr>
                    <w:t>的哈斯图；</w:t>
                  </w:r>
                </w:p>
                <w:p w:rsidR="005B6B44" w:rsidRPr="003F4001" w:rsidRDefault="003F4001" w:rsidP="003F4001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  <w:r w:rsidRPr="003F4001">
                    <w:rPr>
                      <w:sz w:val="21"/>
                      <w:szCs w:val="21"/>
                    </w:rPr>
                    <w:t xml:space="preserve">　</w:t>
                  </w:r>
                  <w:r w:rsidRPr="003F4001">
                    <w:rPr>
                      <w:rFonts w:hint="eastAsia"/>
                      <w:sz w:val="21"/>
                      <w:szCs w:val="21"/>
                    </w:rPr>
                    <w:t xml:space="preserve">  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 xml:space="preserve">(2) 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试问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&lt;R,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≤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&gt;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是否为格，若是，判断其是否为分配格、有补格和布尔格，并说明理由。</w:t>
                  </w:r>
                </w:p>
                <w:p w:rsidR="005B6B44" w:rsidRPr="003F4001" w:rsidRDefault="005B6B4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Pr="00774922" w:rsidRDefault="005B6B4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5B6B44" w:rsidRDefault="005B6B4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094114" w:rsidRPr="003F4001" w:rsidRDefault="0009411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Pr="003F4001" w:rsidRDefault="005B6B4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7A4BF1" w:rsidRPr="007A4BF1" w:rsidRDefault="005B6B44" w:rsidP="007A4BF1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  <w:r w:rsidRPr="007A4BF1">
                    <w:rPr>
                      <w:rFonts w:ascii="宋体" w:hAnsi="宋体" w:hint="eastAsia"/>
                      <w:sz w:val="21"/>
                      <w:szCs w:val="21"/>
                    </w:rPr>
                    <w:t>4、</w:t>
                  </w:r>
                  <w:r w:rsidR="000216AF" w:rsidRPr="007A4BF1">
                    <w:rPr>
                      <w:rFonts w:ascii="宋体" w:hAnsi="宋体" w:hint="eastAsia"/>
                      <w:sz w:val="21"/>
                      <w:szCs w:val="21"/>
                    </w:rPr>
                    <w:t>（</w:t>
                  </w:r>
                  <w:r w:rsidR="00241AC4" w:rsidRPr="007A4BF1">
                    <w:rPr>
                      <w:rFonts w:ascii="宋体" w:hAnsi="宋体" w:hint="eastAsia"/>
                      <w:sz w:val="21"/>
                      <w:szCs w:val="21"/>
                    </w:rPr>
                    <w:t>4</w:t>
                  </w:r>
                  <w:r w:rsidR="000216AF" w:rsidRPr="007A4BF1">
                    <w:rPr>
                      <w:rFonts w:ascii="宋体" w:hAnsi="宋体" w:hint="eastAsia"/>
                      <w:sz w:val="21"/>
                      <w:szCs w:val="21"/>
                    </w:rPr>
                    <w:t>分）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设无向图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G=&lt;V,E&gt;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，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|E|=12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。已知有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6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个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3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度顶点，其他顶点的度数均小于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3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。问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G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中至少有多少个顶点？要求有计算过程。</w:t>
                  </w:r>
                </w:p>
                <w:p w:rsidR="007A4BF1" w:rsidRDefault="007A4BF1" w:rsidP="007A4BF1">
                  <w:pPr>
                    <w:spacing w:beforeLines="50" w:before="156"/>
                    <w:rPr>
                      <w:sz w:val="24"/>
                    </w:rPr>
                  </w:pPr>
                </w:p>
                <w:p w:rsidR="005B6B44" w:rsidRPr="003F4001" w:rsidRDefault="005B6B44" w:rsidP="007A4BF1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bCs/>
                      <w:color w:val="FF0000"/>
                      <w:sz w:val="21"/>
                      <w:szCs w:val="21"/>
                    </w:rPr>
                  </w:pPr>
                </w:p>
                <w:p w:rsidR="005B6B44" w:rsidRPr="003F4001" w:rsidRDefault="005B6B4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Pr="003F4001" w:rsidRDefault="005B6B44" w:rsidP="005B6B44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B6B44" w:rsidRPr="003F4001" w:rsidRDefault="005B6B44" w:rsidP="005B6B44">
                  <w:pPr>
                    <w:rPr>
                      <w:sz w:val="21"/>
                      <w:szCs w:val="21"/>
                    </w:rPr>
                  </w:pPr>
                </w:p>
                <w:p w:rsidR="00FC2002" w:rsidRPr="003F4001" w:rsidRDefault="00FC2002">
                  <w:pPr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2"/>
        </w:rPr>
        <w:pict>
          <v:group id="Group 219" o:spid="_x0000_s1033" style="position:absolute;left:0;text-align:left;margin-left:146.7pt;margin-top:9.05pt;width:443.65pt;height:74.2pt;z-index:251659264" coordorigin="3501,1032" coordsize="8873,148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">
            <v:shape id="Text Box 37" o:spid="_x0000_s1034" type="#_x0000_t202" style="position:absolute;left:5082;top:1035;width:7292;height:109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QZRbxAAA&#10;ANsAAAAPAAAAZHJzL2Rvd25yZXYueG1sRI/NasMwEITvhbyD2EAvJZYT2iR1I5u00JBrfh5gbW1s&#10;E2tlLNU/b18VAj0OM/MNs8tG04ieOldbVrCMYhDEhdU1lwqul+/FFoTzyBoby6RgIgdZOnvaYaLt&#10;wCfqz74UAcIuQQWV920ipSsqMugi2xIH72Y7gz7IrpS6wyHATSNXcbyWBmsOCxW29FVRcT//GAW3&#10;4/Dy9j7kB3/dnF7Xn1hvcjsp9Twf9x8gPI3+P/xoH7WC1RL+voQfINN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EGUW8QAAADbAAAADwAAAAAAAAAAAAAAAACXAgAAZHJzL2Rv&#10;d25yZXYueG1sUEsFBgAAAAAEAAQA9QAAAIgDAAAAAA==&#10;" stroked="f">
              <v:textbox style="mso-next-textbox:#Text Box 37">
                <w:txbxContent>
                  <w:p w:rsidR="0053304D" w:rsidRPr="00A21962" w:rsidRDefault="00583B25" w:rsidP="00BF2A2B">
                    <w:pPr>
                      <w:rPr>
                        <w:rFonts w:ascii="宋体" w:hAnsi="宋体" w:cs="宋体"/>
                        <w:kern w:val="0"/>
                        <w:sz w:val="24"/>
                        <w:szCs w:val="24"/>
                      </w:rPr>
                    </w:pPr>
                    <w:r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三</w:t>
                    </w:r>
                    <w:r w:rsidR="0053304D"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、</w:t>
                    </w:r>
                    <w:r w:rsidR="00205A53"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简答</w:t>
                    </w:r>
                    <w:r w:rsidR="0053304D"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题（共</w:t>
                    </w:r>
                    <w:r w:rsidR="00241AC4"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30</w:t>
                    </w:r>
                    <w:r w:rsidR="0053304D"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分）</w:t>
                    </w:r>
                  </w:p>
                </w:txbxContent>
              </v:textbox>
            </v:shape>
            <v:shape id="Text Box 38" o:spid="_x0000_s1035" type="#_x0000_t202" style="position:absolute;left:3501;top:1032;width:1446;height:148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kwoswQAA&#10;ANsAAAAPAAAAZHJzL2Rvd25yZXYueG1sRI/disIwFITvBd8hHMEb0XSLv9Uoq7DirT8PcGyObbE5&#10;KU209e03guDlMDPfMKtNa0rxpNoVlhX8jCIQxKnVBWcKLue/4RyE88gaS8uk4EUONutuZ4WJtg0f&#10;6XnymQgQdgkqyL2vEildmpNBN7IVcfButjbog6wzqWtsAtyUMo6iqTRYcFjIsaJdTun99DAKbodm&#10;MFk0172/zI7j6RaL2dW+lOr32t8lCE+t/4Y/7YNWEMfw/hJ+gFz/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3JMKLMEAAADbAAAADwAAAAAAAAAAAAAAAACXAgAAZHJzL2Rvd25y&#10;ZXYueG1sUEsFBgAAAAAEAAQA9QAAAIUDAAAAAA==&#10;" stroked="f">
              <v:textbox style="mso-next-textbox:#Text Box 38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000" w:firstRow="0" w:lastRow="0" w:firstColumn="0" w:lastColumn="0" w:noHBand="0" w:noVBand="0"/>
                    </w:tblPr>
                    <w:tblGrid>
                      <w:gridCol w:w="1284"/>
                    </w:tblGrid>
                    <w:tr w:rsidR="0053304D">
                      <w:trPr>
                        <w:cantSplit/>
                        <w:trHeight w:val="837"/>
                      </w:trPr>
                      <w:tc>
                        <w:tcPr>
                          <w:tcW w:w="1284" w:type="dxa"/>
                          <w:tcBorders>
                            <w:top w:val="single" w:sz="12" w:space="0" w:color="auto"/>
                            <w:left w:val="single" w:sz="12" w:space="0" w:color="auto"/>
                            <w:bottom w:val="single" w:sz="12" w:space="0" w:color="auto"/>
                            <w:right w:val="single" w:sz="12" w:space="0" w:color="auto"/>
                          </w:tcBorders>
                          <w:vAlign w:val="center"/>
                        </w:tcPr>
                        <w:p w:rsidR="0053304D" w:rsidRDefault="0053304D">
                          <w:pPr>
                            <w:jc w:val="center"/>
                            <w:rPr>
                              <w:sz w:val="24"/>
                            </w:rPr>
                          </w:pPr>
                        </w:p>
                      </w:tc>
                    </w:tr>
                  </w:tbl>
                  <w:p w:rsidR="0053304D" w:rsidRDefault="0053304D"/>
                </w:txbxContent>
              </v:textbox>
            </v:shape>
          </v:group>
        </w:pict>
      </w:r>
      <w:r>
        <w:rPr>
          <w:noProof/>
          <w:sz w:val="32"/>
          <w:szCs w:val="32"/>
        </w:rPr>
        <w:pict>
          <v:shape id="Text Box 30" o:spid="_x0000_s1037" type="#_x0000_t202" style="position:absolute;left:0;text-align:left;margin-left:1.55pt;margin-top:1.35pt;width:126pt;height:272.9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" strokecolor="white">
            <v:textbox style="mso-next-textbox:#Text Box 30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937"/>
                  </w:tblGrid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院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班　级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号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姓　名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</w:tbl>
                <w:p w:rsidR="0053304D" w:rsidRDefault="0053304D">
                  <w:pPr>
                    <w:rPr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>
        <w:rPr>
          <w:noProof/>
          <w:sz w:val="32"/>
          <w:szCs w:val="32"/>
        </w:rPr>
        <w:pict>
          <v:shape id="Text Box 31" o:spid="_x0000_s1038" type="#_x0000_t202" style="position:absolute;left:0;text-align:left;margin-left:103.85pt;margin-top:-20.35pt;width:37.25pt;height:773.8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" stroked="f">
            <v:textbox style="layout-flow:vertical-ideographic;mso-next-textbox:#Text Box 31">
              <w:txbxContent>
                <w:p w:rsidR="00630D95" w:rsidRDefault="00630D95">
                  <w:pPr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密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封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线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…………………</w:t>
                  </w:r>
                  <w:proofErr w:type="gramEnd"/>
                </w:p>
              </w:txbxContent>
            </v:textbox>
          </v:shape>
        </w:pict>
      </w:r>
    </w:p>
    <w:p w:rsidR="00F1173E" w:rsidRDefault="00F1173E">
      <w:pPr>
        <w:tabs>
          <w:tab w:val="left" w:pos="365"/>
        </w:tabs>
        <w:rPr>
          <w:rFonts w:ascii="黑体" w:eastAsia="黑体"/>
          <w:sz w:val="36"/>
          <w:szCs w:val="36"/>
        </w:rPr>
      </w:pPr>
      <w:r>
        <w:rPr>
          <w:sz w:val="32"/>
          <w:szCs w:val="32"/>
        </w:rPr>
        <w:tab/>
      </w:r>
    </w:p>
    <w:p w:rsidR="00F1173E" w:rsidRDefault="006C6627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noProof/>
          <w:sz w:val="20"/>
          <w:szCs w:val="32"/>
        </w:rPr>
        <w:pict>
          <v:shape id="Text Box 62" o:spid="_x0000_s1039" type="#_x0000_t202" style="position:absolute;left:0;text-align:left;margin-left:127.55pt;margin-top:15.7pt;width:489.8pt;height:658.8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" stroked="f">
            <v:textbox style="mso-next-textbox:#Text Box 62">
              <w:txbxContent>
                <w:p w:rsidR="005B6B44" w:rsidRDefault="005B6B44" w:rsidP="005B6B44">
                  <w:pPr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 xml:space="preserve">1. </w:t>
                  </w:r>
                  <w:r>
                    <w:rPr>
                      <w:rFonts w:hint="eastAsia"/>
                      <w:sz w:val="21"/>
                      <w:szCs w:val="21"/>
                    </w:rPr>
                    <w:t>符号化下面两个命题</w:t>
                  </w:r>
                  <w:r w:rsidR="000216AF">
                    <w:rPr>
                      <w:rFonts w:hint="eastAsia"/>
                      <w:sz w:val="21"/>
                      <w:szCs w:val="21"/>
                    </w:rPr>
                    <w:t>（第小题</w:t>
                  </w:r>
                  <w:r w:rsidR="000216AF">
                    <w:rPr>
                      <w:rFonts w:hint="eastAsia"/>
                      <w:sz w:val="21"/>
                      <w:szCs w:val="21"/>
                    </w:rPr>
                    <w:t>3</w:t>
                  </w:r>
                  <w:r w:rsidR="000216AF">
                    <w:rPr>
                      <w:rFonts w:hint="eastAsia"/>
                      <w:sz w:val="21"/>
                      <w:szCs w:val="21"/>
                    </w:rPr>
                    <w:t>分，共</w:t>
                  </w:r>
                  <w:r w:rsidR="000216AF">
                    <w:rPr>
                      <w:rFonts w:hint="eastAsia"/>
                      <w:sz w:val="21"/>
                      <w:szCs w:val="21"/>
                    </w:rPr>
                    <w:t>6</w:t>
                  </w:r>
                  <w:r w:rsidR="000216AF">
                    <w:rPr>
                      <w:rFonts w:hint="eastAsia"/>
                      <w:sz w:val="21"/>
                      <w:szCs w:val="21"/>
                    </w:rPr>
                    <w:t>分）</w:t>
                  </w:r>
                </w:p>
                <w:p w:rsidR="004D75F3" w:rsidRPr="004D75F3" w:rsidRDefault="005B6B44" w:rsidP="004D75F3">
                  <w:pPr>
                    <w:ind w:firstLineChars="100" w:firstLine="210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（</w:t>
                  </w:r>
                  <w:r>
                    <w:rPr>
                      <w:rFonts w:hint="eastAsia"/>
                      <w:sz w:val="21"/>
                      <w:szCs w:val="21"/>
                    </w:rPr>
                    <w:t>1</w:t>
                  </w:r>
                  <w:r>
                    <w:rPr>
                      <w:rFonts w:hint="eastAsia"/>
                      <w:sz w:val="21"/>
                      <w:szCs w:val="21"/>
                    </w:rPr>
                    <w:t>）</w:t>
                  </w:r>
                  <w:r w:rsidRPr="004D75F3">
                    <w:rPr>
                      <w:rFonts w:hint="eastAsia"/>
                      <w:sz w:val="21"/>
                      <w:szCs w:val="21"/>
                    </w:rPr>
                    <w:t xml:space="preserve"> </w:t>
                  </w:r>
                  <w:r w:rsidR="004D75F3" w:rsidRPr="004D75F3">
                    <w:rPr>
                      <w:rFonts w:hint="eastAsia"/>
                      <w:bCs/>
                      <w:sz w:val="21"/>
                      <w:szCs w:val="21"/>
                    </w:rPr>
                    <w:t>每个人的叔叔都是他父亲的弟弟。</w:t>
                  </w:r>
                </w:p>
                <w:p w:rsidR="004D75F3" w:rsidRDefault="004D75F3" w:rsidP="004D75F3">
                  <w:pPr>
                    <w:ind w:firstLineChars="100" w:firstLine="211"/>
                    <w:rPr>
                      <w:b/>
                      <w:bCs/>
                      <w:sz w:val="21"/>
                      <w:szCs w:val="21"/>
                    </w:rPr>
                  </w:pPr>
                  <w:r w:rsidRPr="004D75F3">
                    <w:rPr>
                      <w:b/>
                      <w:bCs/>
                      <w:sz w:val="21"/>
                      <w:szCs w:val="21"/>
                    </w:rPr>
                    <w:t xml:space="preserve"> </w:t>
                  </w:r>
                </w:p>
                <w:p w:rsidR="005B6B44" w:rsidRDefault="005B6B44" w:rsidP="005B6B44">
                  <w:pPr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rPr>
                      <w:sz w:val="21"/>
                      <w:szCs w:val="21"/>
                    </w:rPr>
                  </w:pPr>
                </w:p>
                <w:p w:rsidR="005B6B44" w:rsidRDefault="005B6B44" w:rsidP="005B6B44">
                  <w:pPr>
                    <w:rPr>
                      <w:sz w:val="21"/>
                      <w:szCs w:val="21"/>
                    </w:rPr>
                  </w:pPr>
                </w:p>
                <w:p w:rsidR="005B6B44" w:rsidRDefault="005B6B44" w:rsidP="005B6B44">
                  <w:pPr>
                    <w:rPr>
                      <w:sz w:val="21"/>
                      <w:szCs w:val="21"/>
                    </w:rPr>
                  </w:pPr>
                </w:p>
                <w:p w:rsidR="005D05C0" w:rsidRPr="005D05C0" w:rsidRDefault="005B6B44" w:rsidP="005D05C0">
                  <w:pPr>
                    <w:ind w:firstLineChars="50" w:firstLine="105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（</w:t>
                  </w:r>
                  <w:r>
                    <w:rPr>
                      <w:rFonts w:hint="eastAsia"/>
                      <w:sz w:val="21"/>
                      <w:szCs w:val="21"/>
                    </w:rPr>
                    <w:t>2</w:t>
                  </w:r>
                  <w:r>
                    <w:rPr>
                      <w:rFonts w:hint="eastAsia"/>
                      <w:sz w:val="21"/>
                      <w:szCs w:val="21"/>
                    </w:rPr>
                    <w:t>）</w:t>
                  </w:r>
                  <w:r w:rsidR="005D05C0" w:rsidRPr="005D05C0">
                    <w:rPr>
                      <w:rFonts w:hint="eastAsia"/>
                      <w:bCs/>
                      <w:sz w:val="21"/>
                      <w:szCs w:val="21"/>
                    </w:rPr>
                    <w:t>如果一个人只是说谎话，那么他所说的每句话没有一句是可以相信的。</w:t>
                  </w:r>
                </w:p>
                <w:p w:rsidR="005D05C0" w:rsidRDefault="005D05C0" w:rsidP="005D05C0">
                  <w:pPr>
                    <w:ind w:left="360"/>
                    <w:rPr>
                      <w:bCs/>
                      <w:sz w:val="21"/>
                      <w:szCs w:val="21"/>
                    </w:rPr>
                  </w:pPr>
                  <w:r w:rsidRPr="005D05C0">
                    <w:rPr>
                      <w:rFonts w:hint="eastAsia"/>
                      <w:bCs/>
                      <w:sz w:val="21"/>
                      <w:szCs w:val="21"/>
                    </w:rPr>
                    <w:t xml:space="preserve"> </w:t>
                  </w:r>
                </w:p>
                <w:p w:rsidR="005B6B44" w:rsidRDefault="005B6B44" w:rsidP="005B6B44">
                  <w:pPr>
                    <w:adjustRightInd w:val="0"/>
                    <w:snapToGrid w:val="0"/>
                    <w:spacing w:line="288" w:lineRule="auto"/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line="288" w:lineRule="auto"/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line="288" w:lineRule="auto"/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line="288" w:lineRule="auto"/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Default="005B6B44" w:rsidP="005B6B44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Default="005B6B44" w:rsidP="005B6B44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Pr="005B6B44" w:rsidRDefault="005B6B44" w:rsidP="005B6B44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  <w:r>
                    <w:rPr>
                      <w:rFonts w:ascii="宋体" w:hAnsi="宋体" w:hint="eastAsia"/>
                      <w:bCs/>
                      <w:sz w:val="21"/>
                      <w:szCs w:val="21"/>
                    </w:rPr>
                    <w:t xml:space="preserve">2. </w:t>
                  </w:r>
                  <w:r w:rsidR="000216AF">
                    <w:rPr>
                      <w:rFonts w:ascii="宋体" w:hAnsi="宋体" w:hint="eastAsia"/>
                      <w:bCs/>
                      <w:sz w:val="21"/>
                      <w:szCs w:val="21"/>
                    </w:rPr>
                    <w:t>（4分）</w:t>
                  </w:r>
                  <w:r w:rsidRPr="005B6B44">
                    <w:rPr>
                      <w:rFonts w:ascii="宋体" w:hAnsi="宋体" w:hint="eastAsia"/>
                      <w:bCs/>
                      <w:sz w:val="21"/>
                      <w:szCs w:val="21"/>
                    </w:rPr>
                    <w:t>证明下面推理的有效性：</w:t>
                  </w:r>
                </w:p>
                <w:p w:rsidR="005B6B44" w:rsidRPr="000E7C98" w:rsidRDefault="005B6B44" w:rsidP="005B6B44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  <w:r w:rsidRPr="000E7C98">
                    <w:rPr>
                      <w:rFonts w:ascii="宋体" w:hAnsi="宋体"/>
                      <w:bCs/>
                      <w:sz w:val="21"/>
                      <w:szCs w:val="21"/>
                    </w:rPr>
                    <w:t>“鸟都会飞。猴子都不会飞。所以，猴子都不是鸟。”</w:t>
                  </w:r>
                </w:p>
                <w:p w:rsidR="005B6B44" w:rsidRDefault="005B6B44" w:rsidP="005B6B44">
                  <w:pPr>
                    <w:adjustRightInd w:val="0"/>
                    <w:snapToGrid w:val="0"/>
                    <w:spacing w:line="288" w:lineRule="auto"/>
                    <w:ind w:firstLineChars="50" w:firstLine="105"/>
                    <w:rPr>
                      <w:rFonts w:ascii="宋体" w:hAnsi="宋体"/>
                      <w:bCs/>
                      <w:sz w:val="21"/>
                      <w:szCs w:val="21"/>
                    </w:rPr>
                  </w:pPr>
                </w:p>
                <w:p w:rsidR="00630D95" w:rsidRPr="00630D95" w:rsidRDefault="00630D95" w:rsidP="00DF68BC">
                  <w:pPr>
                    <w:rPr>
                      <w:sz w:val="21"/>
                      <w:szCs w:val="21"/>
                    </w:rPr>
                  </w:pPr>
                  <w:r w:rsidRPr="00630D95">
                    <w:rPr>
                      <w:rFonts w:hint="eastAsia"/>
                      <w:sz w:val="21"/>
                      <w:szCs w:val="21"/>
                    </w:rPr>
                    <w:t xml:space="preserve">   </w:t>
                  </w:r>
                </w:p>
              </w:txbxContent>
            </v:textbox>
          </v:shape>
        </w:pict>
      </w:r>
      <w:r w:rsidR="00F1173E">
        <w:rPr>
          <w:rFonts w:ascii="黑体" w:eastAsia="黑体" w:hint="eastAsia"/>
          <w:sz w:val="32"/>
          <w:szCs w:val="32"/>
        </w:rPr>
        <w:t xml:space="preserve">　　　　　　　　　　　　</w:t>
      </w:r>
    </w:p>
    <w:p w:rsidR="00F1173E" w:rsidRDefault="00F1173E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 xml:space="preserve">　　　　　　　　　　</w: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 xml:space="preserve">　　　　　　　　　　</w:t>
      </w: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6C6627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20"/>
          <w:szCs w:val="36"/>
        </w:rPr>
        <w:lastRenderedPageBreak/>
        <w:pict>
          <v:shape id="Text Box 100" o:spid="_x0000_s1044" type="#_x0000_t202" style="position:absolute;left:0;text-align:left;margin-left:147.25pt;margin-top:28.05pt;width:484.1pt;height:657.7pt;z-index:251663360;visibility:visible;mso-wrap-distance-left:9pt;mso-wrap-distance-top:0;mso-wrap-distance-right:9pt;mso-wrap-distance-bottom:0;mso-position-horizontal-relative:text;mso-position-vertical-relative:text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" stroked="f">
            <v:textbox style="mso-next-textbox:#Text Box 100">
              <w:txbxContent>
                <w:p w:rsidR="008E79F9" w:rsidRPr="00393CF5" w:rsidRDefault="00AC50BC" w:rsidP="00D84F41">
                  <w:pPr>
                    <w:spacing w:line="380" w:lineRule="exact"/>
                    <w:jc w:val="left"/>
                    <w:rPr>
                      <w:bCs/>
                      <w:sz w:val="24"/>
                    </w:rPr>
                  </w:pPr>
                  <w:r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5</w:t>
                  </w:r>
                  <w:r w:rsidRPr="00630D95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、</w:t>
                  </w:r>
                  <w:bookmarkStart w:id="0" w:name="OLE_LINK9"/>
                  <w:bookmarkStart w:id="1" w:name="OLE_LINK10"/>
                  <w:r w:rsidR="00D84F41"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（5分）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设</w:t>
                  </w:r>
                  <w:r w:rsidR="008E79F9" w:rsidRPr="008E79F9">
                    <w:rPr>
                      <w:bCs/>
                      <w:position w:val="-12"/>
                      <w:sz w:val="21"/>
                      <w:szCs w:val="21"/>
                    </w:rPr>
                    <w:object w:dxaOrig="4340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97.4pt;height:21pt">
                        <v:imagedata r:id="rId9" o:title=""/>
                      </v:shape>
                      <o:OLEObject Type="Embed" ProgID="Equation.DSMT4" ShapeID="_x0000_i1026" DrawAspect="Content" ObjectID="_1626498878" r:id="rId10"/>
                    </w:objec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是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&lt;{0,1},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∨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,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∧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 xml:space="preserve">, </w:t>
                  </w:r>
                  <w:r w:rsidR="008E79F9" w:rsidRPr="008E79F9">
                    <w:rPr>
                      <w:bCs/>
                      <w:sz w:val="21"/>
                      <w:szCs w:val="21"/>
                    </w:rPr>
                    <w:t>¯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 xml:space="preserve"> &gt; 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上的一个布尔表达式。分别写出它的析取范式与合取范式。</w:t>
                  </w:r>
                  <w:bookmarkEnd w:id="0"/>
                  <w:bookmarkEnd w:id="1"/>
                </w:p>
                <w:p w:rsidR="00AC50BC" w:rsidRPr="008E79F9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bCs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E47E35" w:rsidRDefault="00E47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7A4BF1" w:rsidRPr="007A4BF1" w:rsidRDefault="007A4BF1" w:rsidP="007A4BF1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6、</w:t>
                  </w:r>
                  <w:r w:rsidR="000216AF"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（5分）</w:t>
                  </w:r>
                  <w:r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一次会议有</w:t>
                  </w:r>
                  <w:r w:rsidRPr="007A4BF1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20</w:t>
                  </w:r>
                  <w:r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人参加，其中每个人都在其中有不下</w:t>
                  </w:r>
                  <w:r w:rsidRPr="007A4BF1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10</w:t>
                  </w:r>
                  <w:r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个朋友。这</w:t>
                  </w:r>
                  <w:r w:rsidRPr="007A4BF1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20</w:t>
                  </w:r>
                  <w:r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人围成一圆桌入席。有没有可能使任意相邻而坐的两个人都是朋友？为什么？</w:t>
                  </w:r>
                </w:p>
                <w:p w:rsidR="007A4BF1" w:rsidRDefault="007A4BF1" w:rsidP="007A4BF1">
                  <w:pPr>
                    <w:spacing w:line="360" w:lineRule="auto"/>
                    <w:ind w:firstLineChars="400" w:firstLine="960"/>
                    <w:rPr>
                      <w:rFonts w:ascii="宋体" w:hAnsi="宋体"/>
                      <w:bCs/>
                      <w:sz w:val="24"/>
                    </w:rPr>
                  </w:pP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6"/>
        </w:rPr>
        <w:pict>
          <v:group id="_x0000_s1063" style="position:absolute;left:0;text-align:left;margin-left:645.85pt;margin-top:21.15pt;width:443.65pt;height:74.2pt;z-index:251671552" coordorigin="3501,1032" coordsize="8873,148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">
            <v:shape id="Text Box 37" o:spid="_x0000_s1064" type="#_x0000_t202" style="position:absolute;left:5082;top:1035;width:7292;height:109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QZRbxAAA&#10;ANsAAAAPAAAAZHJzL2Rvd25yZXYueG1sRI/NasMwEITvhbyD2EAvJZYT2iR1I5u00JBrfh5gbW1s&#10;E2tlLNU/b18VAj0OM/MNs8tG04ieOldbVrCMYhDEhdU1lwqul+/FFoTzyBoby6RgIgdZOnvaYaLt&#10;wCfqz74UAcIuQQWV920ipSsqMugi2xIH72Y7gz7IrpS6wyHATSNXcbyWBmsOCxW29FVRcT//GAW3&#10;4/Dy9j7kB3/dnF7Xn1hvcjsp9Twf9x8gPI3+P/xoH7WC1RL+voQfINN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EGUW8QAAADbAAAADwAAAAAAAAAAAAAAAACXAgAAZHJzL2Rv&#10;d25yZXYueG1sUEsFBgAAAAAEAAQA9QAAAIgDAAAAAA==&#10;" stroked="f">
              <v:textbox>
                <w:txbxContent>
                  <w:p w:rsidR="005B6B44" w:rsidRPr="00094114" w:rsidRDefault="005B6B44" w:rsidP="005B6B44">
                    <w:pPr>
                      <w:rPr>
                        <w:rFonts w:ascii="宋体" w:hAnsi="宋体" w:cs="宋体"/>
                        <w:kern w:val="0"/>
                        <w:sz w:val="24"/>
                        <w:szCs w:val="24"/>
                      </w:rPr>
                    </w:pPr>
                    <w:r w:rsidRPr="00094114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四、证明题（共3</w:t>
                    </w:r>
                    <w:r w:rsidR="00241AC4" w:rsidRPr="00094114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5</w:t>
                    </w:r>
                    <w:r w:rsidRPr="00094114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分）</w:t>
                    </w:r>
                  </w:p>
                </w:txbxContent>
              </v:textbox>
            </v:shape>
            <v:shape id="Text Box 38" o:spid="_x0000_s1065" type="#_x0000_t202" style="position:absolute;left:3501;top:1032;width:1446;height:148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kwoswQAA&#10;ANsAAAAPAAAAZHJzL2Rvd25yZXYueG1sRI/disIwFITvBd8hHMEb0XSLv9Uoq7DirT8PcGyObbE5&#10;KU209e03guDlMDPfMKtNa0rxpNoVlhX8jCIQxKnVBWcKLue/4RyE88gaS8uk4EUONutuZ4WJtg0f&#10;6XnymQgQdgkqyL2vEildmpNBN7IVcfButjbog6wzqWtsAtyUMo6iqTRYcFjIsaJdTun99DAKbodm&#10;MFk0172/zI7j6RaL2dW+lOr32t8lCE+t/4Y/7YNWEMfw/hJ+gFz/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3JMKLMEAAADbAAAADwAAAAAAAAAAAAAAAACXAgAAZHJzL2Rvd25y&#10;ZXYueG1sUEsFBgAAAAAEAAQA9QAAAIUDAAAAAA==&#10;" stroked="f">
              <v:textbox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000" w:firstRow="0" w:lastRow="0" w:firstColumn="0" w:lastColumn="0" w:noHBand="0" w:noVBand="0"/>
                    </w:tblPr>
                    <w:tblGrid>
                      <w:gridCol w:w="1284"/>
                    </w:tblGrid>
                    <w:tr w:rsidR="005B6B44">
                      <w:trPr>
                        <w:cantSplit/>
                        <w:trHeight w:val="837"/>
                      </w:trPr>
                      <w:tc>
                        <w:tcPr>
                          <w:tcW w:w="1284" w:type="dxa"/>
                          <w:tcBorders>
                            <w:top w:val="single" w:sz="12" w:space="0" w:color="auto"/>
                            <w:left w:val="single" w:sz="12" w:space="0" w:color="auto"/>
                            <w:bottom w:val="single" w:sz="12" w:space="0" w:color="auto"/>
                            <w:right w:val="single" w:sz="12" w:space="0" w:color="auto"/>
                          </w:tcBorders>
                          <w:vAlign w:val="center"/>
                        </w:tcPr>
                        <w:p w:rsidR="005B6B44" w:rsidRDefault="005B6B44">
                          <w:pPr>
                            <w:jc w:val="center"/>
                            <w:rPr>
                              <w:sz w:val="24"/>
                            </w:rPr>
                          </w:pPr>
                        </w:p>
                      </w:tc>
                    </w:tr>
                  </w:tbl>
                  <w:p w:rsidR="005B6B44" w:rsidRDefault="005B6B44" w:rsidP="005B6B44"/>
                </w:txbxContent>
              </v:textbox>
            </v:shape>
          </v:group>
        </w:pict>
      </w:r>
      <w:r>
        <w:rPr>
          <w:rFonts w:ascii="黑体" w:eastAsia="黑体"/>
          <w:noProof/>
          <w:sz w:val="20"/>
          <w:szCs w:val="36"/>
        </w:rPr>
        <w:pict>
          <v:shape id="Text Box 44" o:spid="_x0000_s1042" type="#_x0000_t202" style="position:absolute;left:0;text-align:left;margin-left:102.3pt;margin-top:-17.05pt;width:37.25pt;height:773.8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" stroked="f">
            <v:textbox style="layout-flow:vertical-ideographic;mso-next-textbox:#Text Box 44">
              <w:txbxContent>
                <w:p w:rsidR="00630D95" w:rsidRDefault="00630D95">
                  <w:pPr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密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封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线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…………………</w:t>
                  </w:r>
                  <w:proofErr w:type="gramEnd"/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6"/>
        </w:rPr>
        <w:pict>
          <v:shape id="Text Box 43" o:spid="_x0000_s1043" type="#_x0000_t202" style="position:absolute;left:0;text-align:left;margin-left:-1.5pt;margin-top:1.35pt;width:126pt;height:272.9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" strokecolor="white">
            <v:textbox style="mso-next-textbox:#Text Box 43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937"/>
                  </w:tblGrid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院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班　级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号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姓　名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</w:tbl>
                <w:p w:rsidR="0053304D" w:rsidRDefault="0053304D">
                  <w:pPr>
                    <w:rPr>
                      <w:sz w:val="32"/>
                      <w:szCs w:val="32"/>
                    </w:rPr>
                  </w:pPr>
                </w:p>
              </w:txbxContent>
            </v:textbox>
          </v:shape>
        </w:pic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F1173E" w:rsidRDefault="006C6627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黑体" w:eastAsia="黑体"/>
          <w:noProof/>
          <w:sz w:val="20"/>
          <w:szCs w:val="32"/>
        </w:rPr>
        <w:pict>
          <v:shape id="Text Box 110" o:spid="_x0000_s1041" type="#_x0000_t202" style="position:absolute;left:0;text-align:left;margin-left:638.75pt;margin-top:1.75pt;width:451.05pt;height:649.85pt;z-index:251667456;visibility:visible;mso-wrap-style:square;mso-width-percent:0;mso-wrap-distance-left:9pt;mso-wrap-distance-top:0;mso-wrap-distance-right:9pt;mso-wrap-distance-bottom:0;mso-position-horizontal-relative:text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" stroked="f">
            <v:textbox style="mso-next-textbox:#Text Box 110">
              <w:txbxContent>
                <w:p w:rsidR="00AC50BC" w:rsidRPr="006365FB" w:rsidRDefault="00AC50BC" w:rsidP="006365FB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1</w:t>
                  </w:r>
                  <w:r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．</w:t>
                  </w:r>
                  <w:r w:rsidR="00515EEE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（8分）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设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&lt;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G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,*&gt;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为群，a是G中的2 阶元，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H为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G中与a可交换的元素构成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的集合，即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object w:dxaOrig="2500" w:dyaOrig="320">
                      <v:shape id="_x0000_i1028" type="#_x0000_t75" style="width:124.8pt;height:16.2pt">
                        <v:imagedata r:id="rId11" o:title=""/>
                      </v:shape>
                      <o:OLEObject Type="Embed" ProgID="Equation.DSMT4" ShapeID="_x0000_i1028" DrawAspect="Content" ObjectID="_1626498879" r:id="rId12"/>
                    </w:objec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，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证明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H是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G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的子群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。</w:t>
                  </w:r>
                </w:p>
                <w:p w:rsidR="00AC50B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sz w:val="24"/>
                      <w:szCs w:val="24"/>
                    </w:rPr>
                  </w:pPr>
                </w:p>
                <w:p w:rsidR="00AC50B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sz w:val="24"/>
                      <w:szCs w:val="24"/>
                    </w:rPr>
                  </w:pPr>
                </w:p>
                <w:p w:rsidR="00AC50B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094114" w:rsidRPr="00D242A8" w:rsidRDefault="00094114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AC50BC" w:rsidRPr="00F942D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F942D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F942DC" w:rsidRDefault="00AC50BC" w:rsidP="00AC50BC">
                  <w:pPr>
                    <w:pStyle w:val="af0"/>
                    <w:tabs>
                      <w:tab w:val="clear" w:pos="3470"/>
                      <w:tab w:val="left" w:pos="284"/>
                    </w:tabs>
                    <w:ind w:firstLine="0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 xml:space="preserve">2. </w:t>
                  </w:r>
                  <w:r w:rsidR="00515EEE">
                    <w:rPr>
                      <w:rFonts w:hint="eastAsia"/>
                      <w:color w:val="000000"/>
                      <w:sz w:val="21"/>
                      <w:szCs w:val="21"/>
                    </w:rPr>
                    <w:t>（</w:t>
                  </w:r>
                  <w:r w:rsidR="00C8223A">
                    <w:rPr>
                      <w:rFonts w:hint="eastAsia"/>
                      <w:color w:val="000000"/>
                      <w:sz w:val="21"/>
                      <w:szCs w:val="21"/>
                    </w:rPr>
                    <w:t>10</w:t>
                  </w:r>
                  <w:r w:rsidR="00515EEE">
                    <w:rPr>
                      <w:rFonts w:hint="eastAsia"/>
                      <w:color w:val="000000"/>
                      <w:sz w:val="21"/>
                      <w:szCs w:val="21"/>
                    </w:rPr>
                    <w:t>分）</w:t>
                  </w:r>
                  <w:r w:rsidRPr="00F942DC">
                    <w:rPr>
                      <w:rFonts w:hint="eastAsia"/>
                      <w:sz w:val="21"/>
                      <w:szCs w:val="21"/>
                    </w:rPr>
                    <w:t>设a和b是格&lt;A,≦&gt;中的两个元素，证明：</w:t>
                  </w:r>
                </w:p>
                <w:p w:rsidR="00AC50BC" w:rsidRPr="00F942DC" w:rsidRDefault="00AC50BC" w:rsidP="00AC50BC">
                  <w:pPr>
                    <w:pStyle w:val="af0"/>
                    <w:tabs>
                      <w:tab w:val="clear" w:pos="3470"/>
                      <w:tab w:val="left" w:pos="284"/>
                    </w:tabs>
                    <w:ind w:left="360" w:firstLine="0"/>
                    <w:rPr>
                      <w:sz w:val="21"/>
                      <w:szCs w:val="21"/>
                    </w:rPr>
                  </w:pPr>
                  <w:r w:rsidRPr="00F942DC">
                    <w:rPr>
                      <w:rFonts w:hint="eastAsia"/>
                      <w:sz w:val="21"/>
                      <w:szCs w:val="21"/>
                    </w:rPr>
                    <w:t>（1）a∧b=b当且仅当a∨b=a;</w:t>
                  </w:r>
                </w:p>
                <w:p w:rsidR="00AC50BC" w:rsidRPr="00F942DC" w:rsidRDefault="00AC50BC" w:rsidP="00AC50BC">
                  <w:pPr>
                    <w:pStyle w:val="af0"/>
                    <w:tabs>
                      <w:tab w:val="clear" w:pos="3470"/>
                      <w:tab w:val="left" w:pos="284"/>
                    </w:tabs>
                    <w:ind w:left="360" w:firstLine="0"/>
                    <w:rPr>
                      <w:sz w:val="21"/>
                      <w:szCs w:val="21"/>
                    </w:rPr>
                  </w:pPr>
                  <w:r w:rsidRPr="00F942DC">
                    <w:rPr>
                      <w:rFonts w:hint="eastAsia"/>
                      <w:sz w:val="21"/>
                      <w:szCs w:val="21"/>
                    </w:rPr>
                    <w:t xml:space="preserve"> (2) a∧b&lt;b和a∧b&lt;a当且仅当a与b是不可比较的</w:t>
                  </w:r>
                  <w:r>
                    <w:rPr>
                      <w:rFonts w:hint="eastAsia"/>
                      <w:sz w:val="21"/>
                      <w:szCs w:val="21"/>
                    </w:rPr>
                    <w:t>（元素a、b可比较指</w:t>
                  </w:r>
                  <w:r w:rsidRPr="00FD330B">
                    <w:rPr>
                      <w:rFonts w:hint="eastAsia"/>
                      <w:sz w:val="21"/>
                      <w:szCs w:val="21"/>
                    </w:rPr>
                    <w:t>a≤b与b≤a之一成立）</w:t>
                  </w:r>
                  <w:r w:rsidRPr="00F942DC">
                    <w:rPr>
                      <w:rFonts w:hint="eastAsia"/>
                      <w:sz w:val="21"/>
                      <w:szCs w:val="21"/>
                    </w:rPr>
                    <w:t>。</w:t>
                  </w:r>
                </w:p>
                <w:p w:rsidR="00AC50BC" w:rsidRDefault="00AC50BC" w:rsidP="00AC50BC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AC50BC" w:rsidRPr="00E07988" w:rsidRDefault="00AC50BC" w:rsidP="00AC50BC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AC50BC" w:rsidRPr="00C024FA" w:rsidRDefault="00AC50BC" w:rsidP="00AC50BC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AC50BC" w:rsidRPr="00F81D86" w:rsidRDefault="00AC50BC" w:rsidP="00AC50BC">
                  <w:pPr>
                    <w:rPr>
                      <w:sz w:val="21"/>
                      <w:szCs w:val="21"/>
                    </w:rPr>
                  </w:pPr>
                </w:p>
                <w:p w:rsidR="00AC50BC" w:rsidRPr="005B6B44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30D95" w:rsidRPr="00AC50BC" w:rsidRDefault="00630D95" w:rsidP="009D0545">
                  <w:pPr>
                    <w:spacing w:line="400" w:lineRule="exact"/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 w:rsidR="00F1173E">
        <w:rPr>
          <w:rFonts w:ascii="黑体" w:eastAsia="黑体" w:hint="eastAsia"/>
          <w:sz w:val="32"/>
          <w:szCs w:val="32"/>
        </w:rPr>
        <w:t xml:space="preserve">　　　　　　　　　</w:t>
      </w:r>
    </w:p>
    <w:p w:rsidR="00F1173E" w:rsidRDefault="00F1173E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 xml:space="preserve">　　　　　　　　　　</w:t>
      </w:r>
      <w:r w:rsidR="00657565">
        <w:rPr>
          <w:rFonts w:ascii="宋体" w:hAnsi="宋体" w:hint="eastAsia"/>
          <w:sz w:val="32"/>
          <w:szCs w:val="32"/>
        </w:rPr>
        <w:t xml:space="preserve">       </w: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 xml:space="preserve">　　　　　　　　　　</w:t>
      </w: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6C6627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20"/>
          <w:szCs w:val="32"/>
        </w:rPr>
        <w:lastRenderedPageBreak/>
        <w:pict>
          <v:shape id="Text Box 108" o:spid="_x0000_s1051" type="#_x0000_t202" style="position:absolute;left:0;text-align:left;margin-left:148.8pt;margin-top:24.65pt;width:451.05pt;height:717.9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" stroked="f">
            <v:textbox style="mso-next-textbox:#Text Box 108">
              <w:txbxContent>
                <w:p w:rsidR="00AC50BC" w:rsidRDefault="00AC50BC" w:rsidP="00AC50BC">
                  <w:pPr>
                    <w:rPr>
                      <w:color w:val="FF0000"/>
                      <w:sz w:val="21"/>
                      <w:szCs w:val="21"/>
                    </w:rPr>
                  </w:pPr>
                  <w:r w:rsidRPr="00287CF0">
                    <w:rPr>
                      <w:rFonts w:hint="eastAsia"/>
                      <w:sz w:val="21"/>
                      <w:szCs w:val="21"/>
                    </w:rPr>
                    <w:t xml:space="preserve">3. </w:t>
                  </w:r>
                  <w:r w:rsidR="00515EEE">
                    <w:rPr>
                      <w:rFonts w:hint="eastAsia"/>
                      <w:color w:val="000000"/>
                      <w:sz w:val="21"/>
                      <w:szCs w:val="21"/>
                    </w:rPr>
                    <w:t>（</w:t>
                  </w:r>
                  <w:r w:rsidR="00515EEE">
                    <w:rPr>
                      <w:rFonts w:hint="eastAsia"/>
                      <w:color w:val="000000"/>
                      <w:sz w:val="21"/>
                      <w:szCs w:val="21"/>
                    </w:rPr>
                    <w:t>10</w:t>
                  </w:r>
                  <w:r w:rsidR="00515EEE">
                    <w:rPr>
                      <w:rFonts w:hint="eastAsia"/>
                      <w:color w:val="000000"/>
                      <w:sz w:val="21"/>
                      <w:szCs w:val="21"/>
                    </w:rPr>
                    <w:t>分）</w:t>
                  </w:r>
                  <w:r w:rsidR="00D84B42" w:rsidRPr="00D84B42">
                    <w:rPr>
                      <w:sz w:val="21"/>
                      <w:szCs w:val="21"/>
                    </w:rPr>
                    <w:t>设</w:t>
                  </w:r>
                  <w:r w:rsidR="00D84B42" w:rsidRPr="00D84B42">
                    <w:rPr>
                      <w:sz w:val="21"/>
                      <w:szCs w:val="21"/>
                    </w:rPr>
                    <w:t>&lt;B,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∧</w:t>
                  </w:r>
                  <w:r w:rsidR="00D84B42" w:rsidRPr="00D84B42">
                    <w:rPr>
                      <w:sz w:val="21"/>
                      <w:szCs w:val="21"/>
                    </w:rPr>
                    <w:t>,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∨</w:t>
                  </w:r>
                  <w:r w:rsidR="00D84B42" w:rsidRPr="00D84B42">
                    <w:rPr>
                      <w:sz w:val="21"/>
                      <w:szCs w:val="21"/>
                    </w:rPr>
                    <w:t>, ¯,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 xml:space="preserve"> </w:t>
                  </w:r>
                  <w:r w:rsidR="00D84B42" w:rsidRPr="00D84B42">
                    <w:rPr>
                      <w:sz w:val="21"/>
                      <w:szCs w:val="21"/>
                    </w:rPr>
                    <w:t>0,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 xml:space="preserve"> </w:t>
                  </w:r>
                  <w:r w:rsidR="00D84B42" w:rsidRPr="00D84B42">
                    <w:rPr>
                      <w:sz w:val="21"/>
                      <w:szCs w:val="21"/>
                    </w:rPr>
                    <w:t>1&gt;</w:t>
                  </w:r>
                  <w:r w:rsidR="00D84B42" w:rsidRPr="00D84B42">
                    <w:rPr>
                      <w:sz w:val="21"/>
                      <w:szCs w:val="21"/>
                    </w:rPr>
                    <w:t>是布尔代数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，</w:t>
                  </w:r>
                  <w:r w:rsidR="00D84B42" w:rsidRPr="00D84B42">
                    <w:rPr>
                      <w:sz w:val="21"/>
                      <w:szCs w:val="21"/>
                    </w:rPr>
                    <w:t>在</w:t>
                  </w:r>
                  <w:r w:rsidR="00D84B42" w:rsidRPr="00D84B42">
                    <w:rPr>
                      <w:sz w:val="21"/>
                      <w:szCs w:val="21"/>
                    </w:rPr>
                    <w:t>B</w:t>
                  </w:r>
                  <w:r w:rsidR="00D84B42" w:rsidRPr="00D84B42">
                    <w:rPr>
                      <w:sz w:val="21"/>
                      <w:szCs w:val="21"/>
                    </w:rPr>
                    <w:t>上定义二元运算</w:t>
                  </w:r>
                  <w:r w:rsidR="00D84B42" w:rsidRPr="00D84B42">
                    <w:rPr>
                      <w:sz w:val="21"/>
                      <w:szCs w:val="21"/>
                    </w:rPr>
                    <w:object w:dxaOrig="260" w:dyaOrig="279">
                      <v:shape id="_x0000_i1030" type="#_x0000_t75" style="width:13.2pt;height:14.4pt">
                        <v:imagedata r:id="rId13" o:title=""/>
                      </v:shape>
                      <o:OLEObject Type="Embed" ProgID="Equation.DSMT4" ShapeID="_x0000_i1030" DrawAspect="Content" ObjectID="_1626498880" r:id="rId14"/>
                    </w:objec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，</w:t>
                  </w:r>
                  <w:r w:rsidR="00D84B42" w:rsidRPr="00D84B42">
                    <w:rPr>
                      <w:sz w:val="21"/>
                      <w:szCs w:val="21"/>
                    </w:rPr>
                    <w:sym w:font="Symbol" w:char="F022"/>
                  </w:r>
                  <w:r w:rsidR="00D84B42" w:rsidRPr="00D84B42">
                    <w:rPr>
                      <w:sz w:val="21"/>
                      <w:szCs w:val="21"/>
                    </w:rPr>
                    <w:t>x,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 xml:space="preserve"> </w:t>
                  </w:r>
                  <w:r w:rsidR="00D84B42" w:rsidRPr="00D84B42">
                    <w:rPr>
                      <w:sz w:val="21"/>
                      <w:szCs w:val="21"/>
                    </w:rPr>
                    <w:t>y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∈</w:t>
                  </w:r>
                  <w:r w:rsidR="00D84B42" w:rsidRPr="00D84B42">
                    <w:rPr>
                      <w:sz w:val="21"/>
                      <w:szCs w:val="21"/>
                    </w:rPr>
                    <w:t>B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，</w:t>
                  </w:r>
                  <w:r w:rsidR="00D84B42" w:rsidRPr="00D84B42">
                    <w:rPr>
                      <w:sz w:val="21"/>
                      <w:szCs w:val="21"/>
                    </w:rPr>
                    <w:object w:dxaOrig="2439" w:dyaOrig="380">
                      <v:shape id="_x0000_i1032" type="#_x0000_t75" style="width:122.4pt;height:19.2pt">
                        <v:imagedata r:id="rId15" o:title=""/>
                      </v:shape>
                      <o:OLEObject Type="Embed" ProgID="Equation.DSMT4" ShapeID="_x0000_i1032" DrawAspect="Content" ObjectID="_1626498881" r:id="rId16"/>
                    </w:objec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。</w:t>
                  </w:r>
                  <w:r w:rsidR="00D84B42" w:rsidRPr="00D84B42">
                    <w:rPr>
                      <w:sz w:val="21"/>
                      <w:szCs w:val="21"/>
                    </w:rPr>
                    <w:t>问</w:t>
                  </w:r>
                  <w:r w:rsidR="00D84B42" w:rsidRPr="00D84B42">
                    <w:rPr>
                      <w:sz w:val="21"/>
                      <w:szCs w:val="21"/>
                    </w:rPr>
                    <w:t>&lt;B,</w:t>
                  </w:r>
                  <w:r w:rsidR="00D84B42" w:rsidRPr="00D84B42">
                    <w:rPr>
                      <w:sz w:val="21"/>
                      <w:szCs w:val="21"/>
                    </w:rPr>
                    <w:object w:dxaOrig="260" w:dyaOrig="279">
                      <v:shape id="_x0000_i1034" type="#_x0000_t75" style="width:13.2pt;height:14.4pt">
                        <v:imagedata r:id="rId13" o:title=""/>
                      </v:shape>
                      <o:OLEObject Type="Embed" ProgID="Equation.DSMT4" ShapeID="_x0000_i1034" DrawAspect="Content" ObjectID="_1626498882" r:id="rId17"/>
                    </w:object>
                  </w:r>
                  <w:r w:rsidR="00D84B42" w:rsidRPr="00D84B42">
                    <w:rPr>
                      <w:sz w:val="21"/>
                      <w:szCs w:val="21"/>
                    </w:rPr>
                    <w:t>&gt;</w:t>
                  </w:r>
                  <w:r w:rsidR="00D84B42" w:rsidRPr="00D84B42">
                    <w:rPr>
                      <w:sz w:val="21"/>
                      <w:szCs w:val="21"/>
                    </w:rPr>
                    <w:t>能否构成代数系统？如果能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，</w:t>
                  </w:r>
                  <w:r w:rsidR="00D84B42" w:rsidRPr="00D84B42">
                    <w:rPr>
                      <w:sz w:val="21"/>
                      <w:szCs w:val="21"/>
                    </w:rPr>
                    <w:t>指出是哪一种代数系统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，并给出证明。</w:t>
                  </w:r>
                </w:p>
                <w:p w:rsidR="00D84B42" w:rsidRDefault="00D84B42" w:rsidP="00AC50BC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116ABE" w:rsidRDefault="00116ABE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116ABE" w:rsidRPr="00F7526B" w:rsidRDefault="00116ABE" w:rsidP="00116ABE">
                  <w:pPr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4</w:t>
                  </w:r>
                  <w:r w:rsidRPr="00287CF0">
                    <w:rPr>
                      <w:rFonts w:hint="eastAsia"/>
                      <w:sz w:val="21"/>
                      <w:szCs w:val="21"/>
                    </w:rPr>
                    <w:t xml:space="preserve">. </w:t>
                  </w:r>
                  <w:r>
                    <w:rPr>
                      <w:rFonts w:hint="eastAsia"/>
                      <w:color w:val="000000"/>
                      <w:sz w:val="21"/>
                      <w:szCs w:val="21"/>
                    </w:rPr>
                    <w:t>（</w:t>
                  </w:r>
                  <w:r>
                    <w:rPr>
                      <w:rFonts w:hint="eastAsia"/>
                      <w:color w:val="000000"/>
                      <w:sz w:val="21"/>
                      <w:szCs w:val="21"/>
                    </w:rPr>
                    <w:t>7</w:t>
                  </w:r>
                  <w:r>
                    <w:rPr>
                      <w:rFonts w:hint="eastAsia"/>
                      <w:color w:val="000000"/>
                      <w:sz w:val="21"/>
                      <w:szCs w:val="21"/>
                    </w:rPr>
                    <w:t>分）</w:t>
                  </w:r>
                  <w:r w:rsidRPr="00F7526B">
                    <w:rPr>
                      <w:rFonts w:hint="eastAsia"/>
                      <w:sz w:val="21"/>
                      <w:szCs w:val="21"/>
                    </w:rPr>
                    <w:t>证明在有界分配格中具有补元的那些元素组成一个子格。</w:t>
                  </w:r>
                </w:p>
                <w:p w:rsidR="00116ABE" w:rsidRDefault="00116ABE" w:rsidP="00116ABE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116ABE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Pr="00E47E35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Pr="005B6B44" w:rsidRDefault="00AC50BC" w:rsidP="00AC50BC">
                  <w:pPr>
                    <w:spacing w:line="400" w:lineRule="exact"/>
                    <w:rPr>
                      <w:sz w:val="21"/>
                      <w:szCs w:val="21"/>
                    </w:rPr>
                  </w:pPr>
                </w:p>
                <w:p w:rsidR="0053304D" w:rsidRPr="00AC50BC" w:rsidRDefault="0053304D">
                  <w:pPr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2"/>
        </w:rPr>
        <w:pict>
          <v:shape id="Text Box 206" o:spid="_x0000_s1045" type="#_x0000_t202" style="position:absolute;left:0;text-align:left;margin-left:638.3pt;margin-top:10.7pt;width:451.05pt;height:55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" stroked="f">
            <v:textbox style="mso-next-textbox:#Text Box 206">
              <w:txbxContent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6"/>
        </w:rPr>
        <w:pict>
          <v:shape id="Text Box 45" o:spid="_x0000_s1049" type="#_x0000_t202" style="position:absolute;left:0;text-align:left;margin-left:103.8pt;margin-top:-17.35pt;width:37.25pt;height:773.8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" stroked="f">
            <v:textbox style="layout-flow:vertical-ideographic;mso-next-textbox:#Text Box 45">
              <w:txbxContent>
                <w:p w:rsidR="00630D95" w:rsidRDefault="00630D95">
                  <w:pPr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密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封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○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</w:t>
                  </w:r>
                  <w:proofErr w:type="gramEnd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线……</w:t>
                  </w:r>
                  <w:proofErr w:type="gramStart"/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…………………</w:t>
                  </w:r>
                  <w:proofErr w:type="gramEnd"/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6"/>
        </w:rPr>
        <w:pict>
          <v:shape id="Text Box 46" o:spid="_x0000_s1050" type="#_x0000_t202" style="position:absolute;left:0;text-align:left;margin-left:3.1pt;margin-top:.3pt;width:126pt;height:272.9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" strokecolor="white">
            <v:textbox style="mso-next-textbox:#Text Box 46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937"/>
                  </w:tblGrid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院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班　级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号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姓　名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</w:tbl>
                <w:p w:rsidR="0053304D" w:rsidRDefault="0053304D">
                  <w:pPr>
                    <w:rPr>
                      <w:sz w:val="32"/>
                      <w:szCs w:val="32"/>
                    </w:rPr>
                  </w:pPr>
                </w:p>
              </w:txbxContent>
            </v:textbox>
          </v:shape>
        </w:pic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F1173E" w:rsidRDefault="00F1173E" w:rsidP="008208DE">
      <w:pPr>
        <w:widowControl/>
        <w:jc w:val="left"/>
        <w:rPr>
          <w:rFonts w:ascii="黑体" w:eastAsia="黑体"/>
          <w:sz w:val="32"/>
          <w:szCs w:val="32"/>
        </w:rPr>
      </w:pPr>
      <w:bookmarkStart w:id="2" w:name="_GoBack"/>
      <w:bookmarkEnd w:id="2"/>
    </w:p>
    <w:sectPr w:rsidR="00F1173E" w:rsidSect="005042CD">
      <w:footerReference w:type="even" r:id="rId18"/>
      <w:footerReference w:type="default" r:id="rId19"/>
      <w:pgSz w:w="23814" w:h="16840" w:orient="landscape" w:code="8"/>
      <w:pgMar w:top="851" w:right="1134" w:bottom="851" w:left="56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6627" w:rsidRDefault="006C6627">
      <w:r>
        <w:separator/>
      </w:r>
    </w:p>
  </w:endnote>
  <w:endnote w:type="continuationSeparator" w:id="0">
    <w:p w:rsidR="006C6627" w:rsidRDefault="006C66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iti SC Light">
    <w:panose1 w:val="00000000000000000000"/>
    <w:charset w:val="50"/>
    <w:family w:val="auto"/>
    <w:notTrueType/>
    <w:pitch w:val="variable"/>
    <w:sig w:usb0="00000001" w:usb1="00000000" w:usb2="00000000" w:usb3="00000000" w:csb0="0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304D" w:rsidRDefault="005150E4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53304D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53304D" w:rsidRDefault="0053304D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304D" w:rsidRDefault="0053304D">
    <w:pPr>
      <w:pStyle w:val="a3"/>
      <w:ind w:right="360"/>
      <w:jc w:val="right"/>
      <w:rPr>
        <w:sz w:val="21"/>
      </w:rPr>
    </w:pPr>
    <w:r>
      <w:rPr>
        <w:rFonts w:hint="eastAsia"/>
        <w:kern w:val="0"/>
        <w:sz w:val="21"/>
        <w:szCs w:val="21"/>
      </w:rPr>
      <w:t>本试卷</w:t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共</w:t>
    </w:r>
    <w:r>
      <w:rPr>
        <w:rFonts w:hint="eastAsia"/>
        <w:kern w:val="0"/>
        <w:sz w:val="21"/>
        <w:szCs w:val="21"/>
      </w:rPr>
      <w:t xml:space="preserve"> </w:t>
    </w:r>
    <w:r w:rsidR="005150E4"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 w:rsidR="005150E4">
      <w:rPr>
        <w:kern w:val="0"/>
        <w:sz w:val="21"/>
        <w:szCs w:val="21"/>
      </w:rPr>
      <w:fldChar w:fldCharType="separate"/>
    </w:r>
    <w:r w:rsidR="00A21962">
      <w:rPr>
        <w:noProof/>
        <w:kern w:val="0"/>
        <w:sz w:val="21"/>
        <w:szCs w:val="21"/>
      </w:rPr>
      <w:t>5</w:t>
    </w:r>
    <w:r w:rsidR="005150E4"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页第</w:t>
    </w:r>
    <w:r>
      <w:rPr>
        <w:rFonts w:hint="eastAsia"/>
        <w:kern w:val="0"/>
        <w:sz w:val="21"/>
        <w:szCs w:val="21"/>
      </w:rPr>
      <w:t xml:space="preserve"> </w:t>
    </w:r>
    <w:r w:rsidR="005150E4"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 w:rsidR="005150E4">
      <w:rPr>
        <w:kern w:val="0"/>
        <w:sz w:val="21"/>
        <w:szCs w:val="21"/>
      </w:rPr>
      <w:fldChar w:fldCharType="separate"/>
    </w:r>
    <w:r w:rsidR="00A21962">
      <w:rPr>
        <w:noProof/>
        <w:kern w:val="0"/>
        <w:sz w:val="21"/>
        <w:szCs w:val="21"/>
      </w:rPr>
      <w:t>3</w:t>
    </w:r>
    <w:r w:rsidR="005150E4"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页</w:t>
    </w:r>
    <w:r>
      <w:rPr>
        <w:rFonts w:hint="eastAsia"/>
        <w:kern w:val="0"/>
        <w:sz w:val="21"/>
        <w:szCs w:val="21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6627" w:rsidRDefault="006C6627">
      <w:r>
        <w:separator/>
      </w:r>
    </w:p>
  </w:footnote>
  <w:footnote w:type="continuationSeparator" w:id="0">
    <w:p w:rsidR="006C6627" w:rsidRDefault="006C66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61929AB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DD5246"/>
    <w:multiLevelType w:val="hybridMultilevel"/>
    <w:tmpl w:val="E72C3F12"/>
    <w:lvl w:ilvl="0" w:tplc="5A804886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206E6612">
      <w:start w:val="10"/>
      <w:numFmt w:val="decimal"/>
      <w:lvlText w:val="%2、"/>
      <w:lvlJc w:val="left"/>
      <w:pPr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20B15BC"/>
    <w:multiLevelType w:val="hybridMultilevel"/>
    <w:tmpl w:val="9C2859AE"/>
    <w:lvl w:ilvl="0" w:tplc="F5F8EA5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483525C"/>
    <w:multiLevelType w:val="hybridMultilevel"/>
    <w:tmpl w:val="31AC0B30"/>
    <w:lvl w:ilvl="0" w:tplc="F19234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4B83170"/>
    <w:multiLevelType w:val="hybridMultilevel"/>
    <w:tmpl w:val="A00214C6"/>
    <w:lvl w:ilvl="0" w:tplc="5A804886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7AC0798"/>
    <w:multiLevelType w:val="hybridMultilevel"/>
    <w:tmpl w:val="A00214C6"/>
    <w:lvl w:ilvl="0" w:tplc="5A804886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9595C28"/>
    <w:multiLevelType w:val="hybridMultilevel"/>
    <w:tmpl w:val="71D80D6A"/>
    <w:lvl w:ilvl="0" w:tplc="F5F8EA5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A576EDE"/>
    <w:multiLevelType w:val="hybridMultilevel"/>
    <w:tmpl w:val="7BCEFB02"/>
    <w:lvl w:ilvl="0" w:tplc="5A304C60">
      <w:start w:val="8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0F4A30BB"/>
    <w:multiLevelType w:val="hybridMultilevel"/>
    <w:tmpl w:val="D604F5C4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>
      <w:start w:val="1"/>
      <w:numFmt w:val="decimal"/>
      <w:lvlText w:val="%4."/>
      <w:lvlJc w:val="left"/>
      <w:pPr>
        <w:tabs>
          <w:tab w:val="num" w:pos="420"/>
        </w:tabs>
        <w:ind w:left="4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9" w15:restartNumberingAfterBreak="0">
    <w:nsid w:val="18290136"/>
    <w:multiLevelType w:val="hybridMultilevel"/>
    <w:tmpl w:val="2070B18E"/>
    <w:lvl w:ilvl="0" w:tplc="D6EEE0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1D644AD5"/>
    <w:multiLevelType w:val="hybridMultilevel"/>
    <w:tmpl w:val="791476B2"/>
    <w:lvl w:ilvl="0" w:tplc="F5F8EA5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6CD5296"/>
    <w:multiLevelType w:val="hybridMultilevel"/>
    <w:tmpl w:val="A09C30CA"/>
    <w:lvl w:ilvl="0" w:tplc="0B8C7E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E6B6B0D"/>
    <w:multiLevelType w:val="hybridMultilevel"/>
    <w:tmpl w:val="9A60DA00"/>
    <w:lvl w:ilvl="0" w:tplc="96D05634">
      <w:start w:val="5"/>
      <w:numFmt w:val="decimal"/>
      <w:lvlText w:val="%1、"/>
      <w:lvlJc w:val="left"/>
      <w:pPr>
        <w:ind w:left="36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F4779BA"/>
    <w:multiLevelType w:val="hybridMultilevel"/>
    <w:tmpl w:val="28E08C68"/>
    <w:lvl w:ilvl="0" w:tplc="D6C614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9BE0727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AB1E10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3A0C64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9538F2B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17F472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50E26B1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C750D27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EF14590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4" w15:restartNumberingAfterBreak="0">
    <w:nsid w:val="2FFC0B78"/>
    <w:multiLevelType w:val="hybridMultilevel"/>
    <w:tmpl w:val="31AC0B30"/>
    <w:lvl w:ilvl="0" w:tplc="F19234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16E08EA"/>
    <w:multiLevelType w:val="hybridMultilevel"/>
    <w:tmpl w:val="ABCC3C8A"/>
    <w:lvl w:ilvl="0" w:tplc="C9F2CA3A">
      <w:start w:val="2"/>
      <w:numFmt w:val="decimal"/>
      <w:lvlText w:val="%1．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BC40A00"/>
    <w:multiLevelType w:val="hybridMultilevel"/>
    <w:tmpl w:val="A00214C6"/>
    <w:lvl w:ilvl="0" w:tplc="5A804886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F294A86"/>
    <w:multiLevelType w:val="hybridMultilevel"/>
    <w:tmpl w:val="E72C3F12"/>
    <w:lvl w:ilvl="0" w:tplc="5A804886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206E6612">
      <w:start w:val="10"/>
      <w:numFmt w:val="decimal"/>
      <w:lvlText w:val="%2、"/>
      <w:lvlJc w:val="left"/>
      <w:pPr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0734BAB"/>
    <w:multiLevelType w:val="multilevel"/>
    <w:tmpl w:val="EB3E371A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ascii="宋体" w:eastAsia="宋体" w:hAnsi="宋体" w:cs="CMR12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9" w15:restartNumberingAfterBreak="0">
    <w:nsid w:val="43D5795C"/>
    <w:multiLevelType w:val="hybridMultilevel"/>
    <w:tmpl w:val="8C065CAE"/>
    <w:lvl w:ilvl="0" w:tplc="FF3C285A">
      <w:start w:val="6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5D96982"/>
    <w:multiLevelType w:val="hybridMultilevel"/>
    <w:tmpl w:val="2A545770"/>
    <w:lvl w:ilvl="0" w:tplc="95E61702">
      <w:start w:val="1"/>
      <w:numFmt w:val="lowerLetter"/>
      <w:lvlText w:val="%1."/>
      <w:lvlJc w:val="left"/>
      <w:pPr>
        <w:tabs>
          <w:tab w:val="num" w:pos="747"/>
        </w:tabs>
        <w:ind w:left="747" w:hanging="360"/>
      </w:pPr>
      <w:rPr>
        <w:rFonts w:cs="CMR12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27"/>
        </w:tabs>
        <w:ind w:left="122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47"/>
        </w:tabs>
        <w:ind w:left="164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7"/>
        </w:tabs>
        <w:ind w:left="206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87"/>
        </w:tabs>
        <w:ind w:left="248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07"/>
        </w:tabs>
        <w:ind w:left="290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27"/>
        </w:tabs>
        <w:ind w:left="332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47"/>
        </w:tabs>
        <w:ind w:left="374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67"/>
        </w:tabs>
        <w:ind w:left="4167" w:hanging="420"/>
      </w:pPr>
    </w:lvl>
  </w:abstractNum>
  <w:abstractNum w:abstractNumId="21" w15:restartNumberingAfterBreak="0">
    <w:nsid w:val="4DE45F67"/>
    <w:multiLevelType w:val="hybridMultilevel"/>
    <w:tmpl w:val="396EB04A"/>
    <w:lvl w:ilvl="0" w:tplc="1A14B29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4E5438E6"/>
    <w:multiLevelType w:val="hybridMultilevel"/>
    <w:tmpl w:val="1C149594"/>
    <w:lvl w:ilvl="0" w:tplc="57C21D72">
      <w:start w:val="2"/>
      <w:numFmt w:val="decimal"/>
      <w:lvlText w:val="%1、"/>
      <w:lvlJc w:val="left"/>
      <w:pPr>
        <w:ind w:left="36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D8D3D09"/>
    <w:multiLevelType w:val="hybridMultilevel"/>
    <w:tmpl w:val="5B20728E"/>
    <w:lvl w:ilvl="0" w:tplc="A9E2E6A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F6731E0"/>
    <w:multiLevelType w:val="hybridMultilevel"/>
    <w:tmpl w:val="4346372C"/>
    <w:lvl w:ilvl="0" w:tplc="30ACA88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EEACF376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72A20875"/>
    <w:multiLevelType w:val="hybridMultilevel"/>
    <w:tmpl w:val="69E613D8"/>
    <w:lvl w:ilvl="0" w:tplc="55C84B7C">
      <w:start w:val="1"/>
      <w:numFmt w:val="lowerLetter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26" w15:restartNumberingAfterBreak="0">
    <w:nsid w:val="7613045B"/>
    <w:multiLevelType w:val="hybridMultilevel"/>
    <w:tmpl w:val="06565F0E"/>
    <w:lvl w:ilvl="0" w:tplc="2E305F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7D61775"/>
    <w:multiLevelType w:val="hybridMultilevel"/>
    <w:tmpl w:val="BD8639F0"/>
    <w:lvl w:ilvl="0" w:tplc="19B47FFE">
      <w:start w:val="20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4"/>
  </w:num>
  <w:num w:numId="2">
    <w:abstractNumId w:val="7"/>
  </w:num>
  <w:num w:numId="3">
    <w:abstractNumId w:val="18"/>
  </w:num>
  <w:num w:numId="4">
    <w:abstractNumId w:val="20"/>
  </w:num>
  <w:num w:numId="5">
    <w:abstractNumId w:val="25"/>
  </w:num>
  <w:num w:numId="6">
    <w:abstractNumId w:val="15"/>
  </w:num>
  <w:num w:numId="7">
    <w:abstractNumId w:val="16"/>
  </w:num>
  <w:num w:numId="8">
    <w:abstractNumId w:val="5"/>
  </w:num>
  <w:num w:numId="9">
    <w:abstractNumId w:val="4"/>
  </w:num>
  <w:num w:numId="10">
    <w:abstractNumId w:val="17"/>
  </w:num>
  <w:num w:numId="11">
    <w:abstractNumId w:val="1"/>
  </w:num>
  <w:num w:numId="12">
    <w:abstractNumId w:val="0"/>
  </w:num>
  <w:num w:numId="13">
    <w:abstractNumId w:val="8"/>
  </w:num>
  <w:num w:numId="14">
    <w:abstractNumId w:val="6"/>
  </w:num>
  <w:num w:numId="15">
    <w:abstractNumId w:val="14"/>
  </w:num>
  <w:num w:numId="16">
    <w:abstractNumId w:val="10"/>
  </w:num>
  <w:num w:numId="17">
    <w:abstractNumId w:val="9"/>
  </w:num>
  <w:num w:numId="18">
    <w:abstractNumId w:val="23"/>
  </w:num>
  <w:num w:numId="19">
    <w:abstractNumId w:val="3"/>
  </w:num>
  <w:num w:numId="20">
    <w:abstractNumId w:val="21"/>
  </w:num>
  <w:num w:numId="21">
    <w:abstractNumId w:val="26"/>
  </w:num>
  <w:num w:numId="22">
    <w:abstractNumId w:val="22"/>
  </w:num>
  <w:num w:numId="23">
    <w:abstractNumId w:val="11"/>
  </w:num>
  <w:num w:numId="24">
    <w:abstractNumId w:val="13"/>
  </w:num>
  <w:num w:numId="25">
    <w:abstractNumId w:val="27"/>
  </w:num>
  <w:num w:numId="26">
    <w:abstractNumId w:val="12"/>
  </w:num>
  <w:num w:numId="27">
    <w:abstractNumId w:val="19"/>
  </w:num>
  <w:num w:numId="28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31"/>
  <w:drawingGridVerticalSpacing w:val="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042CD"/>
    <w:rsid w:val="000064AB"/>
    <w:rsid w:val="00016D5E"/>
    <w:rsid w:val="000170EC"/>
    <w:rsid w:val="000214E3"/>
    <w:rsid w:val="000216AF"/>
    <w:rsid w:val="000311A8"/>
    <w:rsid w:val="00050211"/>
    <w:rsid w:val="00052E47"/>
    <w:rsid w:val="00053018"/>
    <w:rsid w:val="000533D8"/>
    <w:rsid w:val="00053E76"/>
    <w:rsid w:val="000545D1"/>
    <w:rsid w:val="00054B2B"/>
    <w:rsid w:val="00054E35"/>
    <w:rsid w:val="000579CC"/>
    <w:rsid w:val="00060975"/>
    <w:rsid w:val="000801F7"/>
    <w:rsid w:val="00080D48"/>
    <w:rsid w:val="000817A7"/>
    <w:rsid w:val="00087688"/>
    <w:rsid w:val="000908DC"/>
    <w:rsid w:val="00091B7B"/>
    <w:rsid w:val="00094114"/>
    <w:rsid w:val="000976BF"/>
    <w:rsid w:val="000A2913"/>
    <w:rsid w:val="000B4ACF"/>
    <w:rsid w:val="000B58CF"/>
    <w:rsid w:val="000C23F6"/>
    <w:rsid w:val="000C6BBC"/>
    <w:rsid w:val="000D112D"/>
    <w:rsid w:val="000E7C98"/>
    <w:rsid w:val="000F3CC5"/>
    <w:rsid w:val="000F4954"/>
    <w:rsid w:val="000F541A"/>
    <w:rsid w:val="000F6093"/>
    <w:rsid w:val="00111A17"/>
    <w:rsid w:val="001155F6"/>
    <w:rsid w:val="00116ABE"/>
    <w:rsid w:val="0011750A"/>
    <w:rsid w:val="0011774D"/>
    <w:rsid w:val="00123BDF"/>
    <w:rsid w:val="0012548D"/>
    <w:rsid w:val="00127E9E"/>
    <w:rsid w:val="00130352"/>
    <w:rsid w:val="00130D09"/>
    <w:rsid w:val="00131796"/>
    <w:rsid w:val="0013196D"/>
    <w:rsid w:val="00132B24"/>
    <w:rsid w:val="00142AAF"/>
    <w:rsid w:val="00144181"/>
    <w:rsid w:val="00154E46"/>
    <w:rsid w:val="0015632E"/>
    <w:rsid w:val="001601FA"/>
    <w:rsid w:val="00164523"/>
    <w:rsid w:val="00164C19"/>
    <w:rsid w:val="00165435"/>
    <w:rsid w:val="0016654E"/>
    <w:rsid w:val="001667E9"/>
    <w:rsid w:val="00171433"/>
    <w:rsid w:val="00174905"/>
    <w:rsid w:val="00181436"/>
    <w:rsid w:val="00183DCB"/>
    <w:rsid w:val="00184393"/>
    <w:rsid w:val="00185701"/>
    <w:rsid w:val="00187F16"/>
    <w:rsid w:val="00191FDA"/>
    <w:rsid w:val="001942B8"/>
    <w:rsid w:val="001A2A59"/>
    <w:rsid w:val="001A401D"/>
    <w:rsid w:val="001B186D"/>
    <w:rsid w:val="001B3EAC"/>
    <w:rsid w:val="001B7F70"/>
    <w:rsid w:val="001C2263"/>
    <w:rsid w:val="001C4486"/>
    <w:rsid w:val="001C49D6"/>
    <w:rsid w:val="001D24A9"/>
    <w:rsid w:val="001E13EE"/>
    <w:rsid w:val="001E7BF5"/>
    <w:rsid w:val="001F3B4D"/>
    <w:rsid w:val="001F438E"/>
    <w:rsid w:val="001F7189"/>
    <w:rsid w:val="00205A53"/>
    <w:rsid w:val="002065FD"/>
    <w:rsid w:val="00211B66"/>
    <w:rsid w:val="00227608"/>
    <w:rsid w:val="002361A0"/>
    <w:rsid w:val="00241AC4"/>
    <w:rsid w:val="00246887"/>
    <w:rsid w:val="00263744"/>
    <w:rsid w:val="0026630E"/>
    <w:rsid w:val="002665A3"/>
    <w:rsid w:val="00267E1E"/>
    <w:rsid w:val="00271BE4"/>
    <w:rsid w:val="00277B29"/>
    <w:rsid w:val="00282120"/>
    <w:rsid w:val="002829F2"/>
    <w:rsid w:val="00283CF9"/>
    <w:rsid w:val="00283D8A"/>
    <w:rsid w:val="002879E1"/>
    <w:rsid w:val="00287CF0"/>
    <w:rsid w:val="00290290"/>
    <w:rsid w:val="002915F5"/>
    <w:rsid w:val="002954BF"/>
    <w:rsid w:val="002A11D9"/>
    <w:rsid w:val="002A18F4"/>
    <w:rsid w:val="002A2A14"/>
    <w:rsid w:val="002B48FE"/>
    <w:rsid w:val="002B77FF"/>
    <w:rsid w:val="002C284C"/>
    <w:rsid w:val="002C3F65"/>
    <w:rsid w:val="002D0712"/>
    <w:rsid w:val="002D17D9"/>
    <w:rsid w:val="002D726A"/>
    <w:rsid w:val="002F00BC"/>
    <w:rsid w:val="002F317A"/>
    <w:rsid w:val="00310A81"/>
    <w:rsid w:val="00312F37"/>
    <w:rsid w:val="0031697E"/>
    <w:rsid w:val="00327FF7"/>
    <w:rsid w:val="00333312"/>
    <w:rsid w:val="003471DC"/>
    <w:rsid w:val="00355AE7"/>
    <w:rsid w:val="00357B4D"/>
    <w:rsid w:val="0036200B"/>
    <w:rsid w:val="00365A9B"/>
    <w:rsid w:val="00372EE9"/>
    <w:rsid w:val="00374395"/>
    <w:rsid w:val="00374579"/>
    <w:rsid w:val="003769FD"/>
    <w:rsid w:val="00377713"/>
    <w:rsid w:val="00380C05"/>
    <w:rsid w:val="00380F0A"/>
    <w:rsid w:val="003915C8"/>
    <w:rsid w:val="003949B1"/>
    <w:rsid w:val="00394FDB"/>
    <w:rsid w:val="00394FFD"/>
    <w:rsid w:val="003A3771"/>
    <w:rsid w:val="003A5D86"/>
    <w:rsid w:val="003B74D2"/>
    <w:rsid w:val="003D05D1"/>
    <w:rsid w:val="003D0F58"/>
    <w:rsid w:val="003D232D"/>
    <w:rsid w:val="003F0D4F"/>
    <w:rsid w:val="003F1284"/>
    <w:rsid w:val="003F1DCE"/>
    <w:rsid w:val="003F4001"/>
    <w:rsid w:val="00401D72"/>
    <w:rsid w:val="004024DA"/>
    <w:rsid w:val="00402A9D"/>
    <w:rsid w:val="0040568B"/>
    <w:rsid w:val="00407B76"/>
    <w:rsid w:val="0041228F"/>
    <w:rsid w:val="004165D2"/>
    <w:rsid w:val="00417503"/>
    <w:rsid w:val="0042129B"/>
    <w:rsid w:val="004225BF"/>
    <w:rsid w:val="00422717"/>
    <w:rsid w:val="00426BD9"/>
    <w:rsid w:val="004302A7"/>
    <w:rsid w:val="0043151E"/>
    <w:rsid w:val="00433B3A"/>
    <w:rsid w:val="004367AB"/>
    <w:rsid w:val="004403E8"/>
    <w:rsid w:val="00442E64"/>
    <w:rsid w:val="0044446B"/>
    <w:rsid w:val="004446B2"/>
    <w:rsid w:val="0044550C"/>
    <w:rsid w:val="0044584C"/>
    <w:rsid w:val="00451AE5"/>
    <w:rsid w:val="0046499E"/>
    <w:rsid w:val="0047734D"/>
    <w:rsid w:val="00480683"/>
    <w:rsid w:val="00486BB1"/>
    <w:rsid w:val="004909E9"/>
    <w:rsid w:val="0049693E"/>
    <w:rsid w:val="004A345C"/>
    <w:rsid w:val="004A3583"/>
    <w:rsid w:val="004A3F40"/>
    <w:rsid w:val="004A51F2"/>
    <w:rsid w:val="004B70D2"/>
    <w:rsid w:val="004C3ACD"/>
    <w:rsid w:val="004C6E8B"/>
    <w:rsid w:val="004D6620"/>
    <w:rsid w:val="004D6A18"/>
    <w:rsid w:val="004D75F3"/>
    <w:rsid w:val="004E13FB"/>
    <w:rsid w:val="004E3D75"/>
    <w:rsid w:val="004F535F"/>
    <w:rsid w:val="004F7EA2"/>
    <w:rsid w:val="005042CD"/>
    <w:rsid w:val="00505FDB"/>
    <w:rsid w:val="005075E3"/>
    <w:rsid w:val="00510520"/>
    <w:rsid w:val="00512F0B"/>
    <w:rsid w:val="005150E4"/>
    <w:rsid w:val="00515EEE"/>
    <w:rsid w:val="00523256"/>
    <w:rsid w:val="005278B4"/>
    <w:rsid w:val="005278D5"/>
    <w:rsid w:val="0052791B"/>
    <w:rsid w:val="0053022D"/>
    <w:rsid w:val="00532E7D"/>
    <w:rsid w:val="0053304D"/>
    <w:rsid w:val="005426F5"/>
    <w:rsid w:val="0054380C"/>
    <w:rsid w:val="005440BD"/>
    <w:rsid w:val="00553F55"/>
    <w:rsid w:val="00554018"/>
    <w:rsid w:val="00554218"/>
    <w:rsid w:val="00557BF1"/>
    <w:rsid w:val="005733AF"/>
    <w:rsid w:val="00582964"/>
    <w:rsid w:val="00583B25"/>
    <w:rsid w:val="00596377"/>
    <w:rsid w:val="005A1DF2"/>
    <w:rsid w:val="005A64BC"/>
    <w:rsid w:val="005A6CCA"/>
    <w:rsid w:val="005B5941"/>
    <w:rsid w:val="005B6B44"/>
    <w:rsid w:val="005C2418"/>
    <w:rsid w:val="005C2D8D"/>
    <w:rsid w:val="005C4F53"/>
    <w:rsid w:val="005D05C0"/>
    <w:rsid w:val="005D0DFA"/>
    <w:rsid w:val="005D24BD"/>
    <w:rsid w:val="005D7553"/>
    <w:rsid w:val="005E5A87"/>
    <w:rsid w:val="005E7336"/>
    <w:rsid w:val="005F3A29"/>
    <w:rsid w:val="005F4214"/>
    <w:rsid w:val="005F4D25"/>
    <w:rsid w:val="005F6510"/>
    <w:rsid w:val="005F7720"/>
    <w:rsid w:val="00606874"/>
    <w:rsid w:val="00607314"/>
    <w:rsid w:val="00611450"/>
    <w:rsid w:val="006125ED"/>
    <w:rsid w:val="00612651"/>
    <w:rsid w:val="00620AC0"/>
    <w:rsid w:val="00624DC6"/>
    <w:rsid w:val="00627CF9"/>
    <w:rsid w:val="00630D95"/>
    <w:rsid w:val="00630F6D"/>
    <w:rsid w:val="006365FB"/>
    <w:rsid w:val="00636B73"/>
    <w:rsid w:val="0064135F"/>
    <w:rsid w:val="00641B71"/>
    <w:rsid w:val="00650980"/>
    <w:rsid w:val="006534E0"/>
    <w:rsid w:val="0065582D"/>
    <w:rsid w:val="00657565"/>
    <w:rsid w:val="0065797D"/>
    <w:rsid w:val="0066075F"/>
    <w:rsid w:val="00662B14"/>
    <w:rsid w:val="00666218"/>
    <w:rsid w:val="0066738E"/>
    <w:rsid w:val="00671730"/>
    <w:rsid w:val="00681386"/>
    <w:rsid w:val="00684DAC"/>
    <w:rsid w:val="0069104E"/>
    <w:rsid w:val="00691B53"/>
    <w:rsid w:val="006946A5"/>
    <w:rsid w:val="00696145"/>
    <w:rsid w:val="00697B36"/>
    <w:rsid w:val="006A398D"/>
    <w:rsid w:val="006A6825"/>
    <w:rsid w:val="006B15D0"/>
    <w:rsid w:val="006B1D04"/>
    <w:rsid w:val="006B271A"/>
    <w:rsid w:val="006B3A51"/>
    <w:rsid w:val="006C6371"/>
    <w:rsid w:val="006C6627"/>
    <w:rsid w:val="006D0AF4"/>
    <w:rsid w:val="006D52B0"/>
    <w:rsid w:val="006F38A9"/>
    <w:rsid w:val="006F4D0A"/>
    <w:rsid w:val="006F7531"/>
    <w:rsid w:val="007019DC"/>
    <w:rsid w:val="00720FF2"/>
    <w:rsid w:val="00727A93"/>
    <w:rsid w:val="00731508"/>
    <w:rsid w:val="0073435C"/>
    <w:rsid w:val="00736B25"/>
    <w:rsid w:val="0074397E"/>
    <w:rsid w:val="00743A16"/>
    <w:rsid w:val="0074411B"/>
    <w:rsid w:val="007519EB"/>
    <w:rsid w:val="00762776"/>
    <w:rsid w:val="007629D2"/>
    <w:rsid w:val="00766428"/>
    <w:rsid w:val="00774922"/>
    <w:rsid w:val="007757DD"/>
    <w:rsid w:val="00780D6C"/>
    <w:rsid w:val="00786249"/>
    <w:rsid w:val="0079062B"/>
    <w:rsid w:val="00795356"/>
    <w:rsid w:val="00797880"/>
    <w:rsid w:val="007A4BF1"/>
    <w:rsid w:val="007A4E54"/>
    <w:rsid w:val="007B011A"/>
    <w:rsid w:val="007B17FB"/>
    <w:rsid w:val="007B3DA4"/>
    <w:rsid w:val="007B6982"/>
    <w:rsid w:val="007C1AD6"/>
    <w:rsid w:val="007C4380"/>
    <w:rsid w:val="007C4A03"/>
    <w:rsid w:val="007D1E25"/>
    <w:rsid w:val="007D403D"/>
    <w:rsid w:val="007D4C98"/>
    <w:rsid w:val="007D4D16"/>
    <w:rsid w:val="007E21D9"/>
    <w:rsid w:val="007E70F1"/>
    <w:rsid w:val="007F3B1B"/>
    <w:rsid w:val="007F4398"/>
    <w:rsid w:val="007F496D"/>
    <w:rsid w:val="007F5A4F"/>
    <w:rsid w:val="007F6FE1"/>
    <w:rsid w:val="0080183B"/>
    <w:rsid w:val="008208DE"/>
    <w:rsid w:val="008301C3"/>
    <w:rsid w:val="00830205"/>
    <w:rsid w:val="00847BE0"/>
    <w:rsid w:val="00854C90"/>
    <w:rsid w:val="00856D25"/>
    <w:rsid w:val="00870F65"/>
    <w:rsid w:val="00874B39"/>
    <w:rsid w:val="00877B8C"/>
    <w:rsid w:val="00885A27"/>
    <w:rsid w:val="00887B2B"/>
    <w:rsid w:val="00894591"/>
    <w:rsid w:val="00896A49"/>
    <w:rsid w:val="008A0EA7"/>
    <w:rsid w:val="008A1CA9"/>
    <w:rsid w:val="008A5BC0"/>
    <w:rsid w:val="008A5F63"/>
    <w:rsid w:val="008B00DB"/>
    <w:rsid w:val="008B408E"/>
    <w:rsid w:val="008B46C7"/>
    <w:rsid w:val="008B71D8"/>
    <w:rsid w:val="008C0CF6"/>
    <w:rsid w:val="008C2424"/>
    <w:rsid w:val="008C28E8"/>
    <w:rsid w:val="008D47D5"/>
    <w:rsid w:val="008D615E"/>
    <w:rsid w:val="008E79F9"/>
    <w:rsid w:val="008F052D"/>
    <w:rsid w:val="008F4BA0"/>
    <w:rsid w:val="008F6227"/>
    <w:rsid w:val="008F6387"/>
    <w:rsid w:val="0090184C"/>
    <w:rsid w:val="00904530"/>
    <w:rsid w:val="009106DD"/>
    <w:rsid w:val="00910BE1"/>
    <w:rsid w:val="00912389"/>
    <w:rsid w:val="009132F9"/>
    <w:rsid w:val="00924449"/>
    <w:rsid w:val="00933833"/>
    <w:rsid w:val="00945CEF"/>
    <w:rsid w:val="00951ACE"/>
    <w:rsid w:val="009521E1"/>
    <w:rsid w:val="009534F7"/>
    <w:rsid w:val="0096164B"/>
    <w:rsid w:val="00966BAD"/>
    <w:rsid w:val="00977F2D"/>
    <w:rsid w:val="00981B23"/>
    <w:rsid w:val="00983FD9"/>
    <w:rsid w:val="0098588F"/>
    <w:rsid w:val="00987ED1"/>
    <w:rsid w:val="00996189"/>
    <w:rsid w:val="009A588F"/>
    <w:rsid w:val="009B1225"/>
    <w:rsid w:val="009C3E09"/>
    <w:rsid w:val="009C636D"/>
    <w:rsid w:val="009D0344"/>
    <w:rsid w:val="009D0545"/>
    <w:rsid w:val="009D2442"/>
    <w:rsid w:val="009D6663"/>
    <w:rsid w:val="009D70F2"/>
    <w:rsid w:val="009E1A3D"/>
    <w:rsid w:val="009E454A"/>
    <w:rsid w:val="009F7CFF"/>
    <w:rsid w:val="00A07733"/>
    <w:rsid w:val="00A122BA"/>
    <w:rsid w:val="00A13437"/>
    <w:rsid w:val="00A1499D"/>
    <w:rsid w:val="00A17A78"/>
    <w:rsid w:val="00A20169"/>
    <w:rsid w:val="00A21962"/>
    <w:rsid w:val="00A257C5"/>
    <w:rsid w:val="00A30B22"/>
    <w:rsid w:val="00A3621E"/>
    <w:rsid w:val="00A37B6B"/>
    <w:rsid w:val="00A41FB6"/>
    <w:rsid w:val="00A539B2"/>
    <w:rsid w:val="00A57D2E"/>
    <w:rsid w:val="00A63DAD"/>
    <w:rsid w:val="00A772DE"/>
    <w:rsid w:val="00A813CA"/>
    <w:rsid w:val="00A839C3"/>
    <w:rsid w:val="00A839FC"/>
    <w:rsid w:val="00A83AC4"/>
    <w:rsid w:val="00A846F5"/>
    <w:rsid w:val="00AA11E0"/>
    <w:rsid w:val="00AA5452"/>
    <w:rsid w:val="00AA7CC8"/>
    <w:rsid w:val="00AB0FFF"/>
    <w:rsid w:val="00AB6D8A"/>
    <w:rsid w:val="00AC3E06"/>
    <w:rsid w:val="00AC50BC"/>
    <w:rsid w:val="00AC51D3"/>
    <w:rsid w:val="00AD11FF"/>
    <w:rsid w:val="00AD7E5E"/>
    <w:rsid w:val="00AE7400"/>
    <w:rsid w:val="00AF06AB"/>
    <w:rsid w:val="00AF1568"/>
    <w:rsid w:val="00AF2EF7"/>
    <w:rsid w:val="00B1177D"/>
    <w:rsid w:val="00B1733F"/>
    <w:rsid w:val="00B20CA9"/>
    <w:rsid w:val="00B23724"/>
    <w:rsid w:val="00B27C76"/>
    <w:rsid w:val="00B33593"/>
    <w:rsid w:val="00B34196"/>
    <w:rsid w:val="00B37E6C"/>
    <w:rsid w:val="00B47AAB"/>
    <w:rsid w:val="00B61DE2"/>
    <w:rsid w:val="00B66732"/>
    <w:rsid w:val="00B7766F"/>
    <w:rsid w:val="00B8070F"/>
    <w:rsid w:val="00B858E5"/>
    <w:rsid w:val="00B90ECB"/>
    <w:rsid w:val="00B92B99"/>
    <w:rsid w:val="00BA398B"/>
    <w:rsid w:val="00BA60FB"/>
    <w:rsid w:val="00BA62BE"/>
    <w:rsid w:val="00BC03A5"/>
    <w:rsid w:val="00BC2CBB"/>
    <w:rsid w:val="00BC57A7"/>
    <w:rsid w:val="00BE5897"/>
    <w:rsid w:val="00BF2A2B"/>
    <w:rsid w:val="00BF4DDB"/>
    <w:rsid w:val="00BF52E4"/>
    <w:rsid w:val="00BF5DED"/>
    <w:rsid w:val="00C024FA"/>
    <w:rsid w:val="00C05B87"/>
    <w:rsid w:val="00C12705"/>
    <w:rsid w:val="00C225DB"/>
    <w:rsid w:val="00C23746"/>
    <w:rsid w:val="00C23B1A"/>
    <w:rsid w:val="00C37711"/>
    <w:rsid w:val="00C417B2"/>
    <w:rsid w:val="00C454B0"/>
    <w:rsid w:val="00C51E97"/>
    <w:rsid w:val="00C54CF8"/>
    <w:rsid w:val="00C63929"/>
    <w:rsid w:val="00C67842"/>
    <w:rsid w:val="00C725C5"/>
    <w:rsid w:val="00C8223A"/>
    <w:rsid w:val="00C83203"/>
    <w:rsid w:val="00C83C1D"/>
    <w:rsid w:val="00C95987"/>
    <w:rsid w:val="00C96183"/>
    <w:rsid w:val="00CA0697"/>
    <w:rsid w:val="00CA7B43"/>
    <w:rsid w:val="00CC151B"/>
    <w:rsid w:val="00CC4504"/>
    <w:rsid w:val="00CC5CBE"/>
    <w:rsid w:val="00CD68A9"/>
    <w:rsid w:val="00CD691F"/>
    <w:rsid w:val="00CE081A"/>
    <w:rsid w:val="00CE098E"/>
    <w:rsid w:val="00CE4A28"/>
    <w:rsid w:val="00CE694A"/>
    <w:rsid w:val="00CF0407"/>
    <w:rsid w:val="00CF16C2"/>
    <w:rsid w:val="00CF5115"/>
    <w:rsid w:val="00CF635D"/>
    <w:rsid w:val="00D11670"/>
    <w:rsid w:val="00D135BA"/>
    <w:rsid w:val="00D178D6"/>
    <w:rsid w:val="00D227EA"/>
    <w:rsid w:val="00D242A8"/>
    <w:rsid w:val="00D30BDC"/>
    <w:rsid w:val="00D330F4"/>
    <w:rsid w:val="00D348AD"/>
    <w:rsid w:val="00D36015"/>
    <w:rsid w:val="00D43F8E"/>
    <w:rsid w:val="00D45870"/>
    <w:rsid w:val="00D47D16"/>
    <w:rsid w:val="00D52B92"/>
    <w:rsid w:val="00D53BB1"/>
    <w:rsid w:val="00D76D5E"/>
    <w:rsid w:val="00D823EB"/>
    <w:rsid w:val="00D84B42"/>
    <w:rsid w:val="00D84F41"/>
    <w:rsid w:val="00D86FF0"/>
    <w:rsid w:val="00D94DE3"/>
    <w:rsid w:val="00D97BB7"/>
    <w:rsid w:val="00DA167B"/>
    <w:rsid w:val="00DA562B"/>
    <w:rsid w:val="00DA6C4D"/>
    <w:rsid w:val="00DB18EA"/>
    <w:rsid w:val="00DB3F59"/>
    <w:rsid w:val="00DB44B5"/>
    <w:rsid w:val="00DB49F4"/>
    <w:rsid w:val="00DC7AF0"/>
    <w:rsid w:val="00DD0664"/>
    <w:rsid w:val="00DD14D4"/>
    <w:rsid w:val="00DE10F4"/>
    <w:rsid w:val="00DE38D5"/>
    <w:rsid w:val="00DE3C5C"/>
    <w:rsid w:val="00DE5A23"/>
    <w:rsid w:val="00DF4734"/>
    <w:rsid w:val="00DF68BC"/>
    <w:rsid w:val="00DF7BAC"/>
    <w:rsid w:val="00E00DBB"/>
    <w:rsid w:val="00E04010"/>
    <w:rsid w:val="00E05877"/>
    <w:rsid w:val="00E07988"/>
    <w:rsid w:val="00E102D0"/>
    <w:rsid w:val="00E16C71"/>
    <w:rsid w:val="00E16CE7"/>
    <w:rsid w:val="00E2224D"/>
    <w:rsid w:val="00E25025"/>
    <w:rsid w:val="00E3195A"/>
    <w:rsid w:val="00E37BC3"/>
    <w:rsid w:val="00E40398"/>
    <w:rsid w:val="00E44816"/>
    <w:rsid w:val="00E4637E"/>
    <w:rsid w:val="00E46440"/>
    <w:rsid w:val="00E47E35"/>
    <w:rsid w:val="00E522E6"/>
    <w:rsid w:val="00E54AB7"/>
    <w:rsid w:val="00E62A0C"/>
    <w:rsid w:val="00E6757D"/>
    <w:rsid w:val="00E67F89"/>
    <w:rsid w:val="00E70E5F"/>
    <w:rsid w:val="00E74919"/>
    <w:rsid w:val="00E7756F"/>
    <w:rsid w:val="00E80F7B"/>
    <w:rsid w:val="00E83870"/>
    <w:rsid w:val="00E92747"/>
    <w:rsid w:val="00E95AAF"/>
    <w:rsid w:val="00EA4AA0"/>
    <w:rsid w:val="00EA61F9"/>
    <w:rsid w:val="00EA6EED"/>
    <w:rsid w:val="00EB365C"/>
    <w:rsid w:val="00EB6AC2"/>
    <w:rsid w:val="00EC2591"/>
    <w:rsid w:val="00EC4EFF"/>
    <w:rsid w:val="00EC6F7D"/>
    <w:rsid w:val="00ED2753"/>
    <w:rsid w:val="00ED3A14"/>
    <w:rsid w:val="00ED61B5"/>
    <w:rsid w:val="00ED72C1"/>
    <w:rsid w:val="00ED7C79"/>
    <w:rsid w:val="00EE247D"/>
    <w:rsid w:val="00EE5CEE"/>
    <w:rsid w:val="00EF3C15"/>
    <w:rsid w:val="00F02ECD"/>
    <w:rsid w:val="00F038C8"/>
    <w:rsid w:val="00F10572"/>
    <w:rsid w:val="00F1173E"/>
    <w:rsid w:val="00F120AD"/>
    <w:rsid w:val="00F153B3"/>
    <w:rsid w:val="00F36DE1"/>
    <w:rsid w:val="00F436A9"/>
    <w:rsid w:val="00F5370D"/>
    <w:rsid w:val="00F73692"/>
    <w:rsid w:val="00F7526B"/>
    <w:rsid w:val="00F776A8"/>
    <w:rsid w:val="00F81093"/>
    <w:rsid w:val="00F81D86"/>
    <w:rsid w:val="00F826E3"/>
    <w:rsid w:val="00F94A45"/>
    <w:rsid w:val="00F95D65"/>
    <w:rsid w:val="00F9703B"/>
    <w:rsid w:val="00F9756C"/>
    <w:rsid w:val="00FA57BB"/>
    <w:rsid w:val="00FB7F66"/>
    <w:rsid w:val="00FC2002"/>
    <w:rsid w:val="00FD2EA8"/>
    <w:rsid w:val="00FD330B"/>
    <w:rsid w:val="00FD44F7"/>
    <w:rsid w:val="00FE10A0"/>
    <w:rsid w:val="00FF236D"/>
    <w:rsid w:val="00FF4110"/>
    <w:rsid w:val="00FF7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048F864"/>
  <w15:docId w15:val="{CC50C23C-7BB5-4F96-89F4-74394209FE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150E4"/>
    <w:pPr>
      <w:widowControl w:val="0"/>
      <w:jc w:val="both"/>
    </w:pPr>
    <w:rPr>
      <w:kern w:val="2"/>
      <w:sz w:val="310"/>
      <w:szCs w:val="310"/>
    </w:rPr>
  </w:style>
  <w:style w:type="paragraph" w:styleId="1">
    <w:name w:val="heading 1"/>
    <w:basedOn w:val="a"/>
    <w:next w:val="a"/>
    <w:qFormat/>
    <w:rsid w:val="005150E4"/>
    <w:pPr>
      <w:keepNext/>
      <w:outlineLvl w:val="0"/>
    </w:pPr>
    <w:rPr>
      <w:b/>
      <w:bCs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5150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5150E4"/>
  </w:style>
  <w:style w:type="paragraph" w:styleId="a5">
    <w:name w:val="header"/>
    <w:basedOn w:val="a"/>
    <w:rsid w:val="005150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rsid w:val="00053E7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Strong"/>
    <w:basedOn w:val="a0"/>
    <w:qFormat/>
    <w:rsid w:val="00996189"/>
    <w:rPr>
      <w:b/>
      <w:bCs/>
    </w:rPr>
  </w:style>
  <w:style w:type="paragraph" w:customStyle="1" w:styleId="Default">
    <w:name w:val="Default"/>
    <w:rsid w:val="007D403D"/>
    <w:pPr>
      <w:widowControl w:val="0"/>
      <w:autoSpaceDE w:val="0"/>
      <w:autoSpaceDN w:val="0"/>
      <w:adjustRightInd w:val="0"/>
    </w:pPr>
    <w:rPr>
      <w:rFonts w:ascii="Calibri" w:eastAsia="Calibri" w:cs="Calibri"/>
      <w:color w:val="000000"/>
      <w:sz w:val="24"/>
      <w:szCs w:val="24"/>
    </w:rPr>
  </w:style>
  <w:style w:type="paragraph" w:styleId="HTML">
    <w:name w:val="HTML Preformatted"/>
    <w:basedOn w:val="a"/>
    <w:link w:val="HTML0"/>
    <w:uiPriority w:val="99"/>
    <w:rsid w:val="0011774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color w:val="000000"/>
      <w:kern w:val="0"/>
      <w:sz w:val="24"/>
      <w:szCs w:val="24"/>
    </w:rPr>
  </w:style>
  <w:style w:type="character" w:styleId="HTML1">
    <w:name w:val="HTML Variable"/>
    <w:basedOn w:val="a0"/>
    <w:rsid w:val="0011774D"/>
    <w:rPr>
      <w:i/>
      <w:iCs/>
    </w:rPr>
  </w:style>
  <w:style w:type="character" w:styleId="HTML2">
    <w:name w:val="HTML Typewriter"/>
    <w:basedOn w:val="a0"/>
    <w:rsid w:val="00743A16"/>
    <w:rPr>
      <w:rFonts w:ascii="宋体" w:eastAsia="宋体" w:hAnsi="宋体" w:cs="宋体"/>
      <w:sz w:val="24"/>
      <w:szCs w:val="24"/>
    </w:rPr>
  </w:style>
  <w:style w:type="character" w:customStyle="1" w:styleId="delimithtml">
    <w:name w:val="delimithtml"/>
    <w:basedOn w:val="a0"/>
    <w:rsid w:val="005426F5"/>
  </w:style>
  <w:style w:type="paragraph" w:styleId="a8">
    <w:name w:val="Normal (Web)"/>
    <w:basedOn w:val="a"/>
    <w:uiPriority w:val="99"/>
    <w:rsid w:val="005426F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x1">
    <w:name w:val="x1"/>
    <w:basedOn w:val="a0"/>
    <w:rsid w:val="005426F5"/>
    <w:rPr>
      <w:rFonts w:ascii="Verdana" w:hAnsi="Verdana" w:hint="default"/>
      <w:color w:val="000000"/>
      <w:sz w:val="18"/>
      <w:szCs w:val="18"/>
      <w:vertAlign w:val="baseline"/>
    </w:rPr>
  </w:style>
  <w:style w:type="character" w:styleId="HTML3">
    <w:name w:val="HTML Definition"/>
    <w:basedOn w:val="a0"/>
    <w:rsid w:val="004E3D75"/>
    <w:rPr>
      <w:i/>
      <w:iCs/>
    </w:rPr>
  </w:style>
  <w:style w:type="character" w:customStyle="1" w:styleId="apple-converted-space">
    <w:name w:val="apple-converted-space"/>
    <w:basedOn w:val="a0"/>
    <w:rsid w:val="00620AC0"/>
  </w:style>
  <w:style w:type="character" w:customStyle="1" w:styleId="HTML0">
    <w:name w:val="HTML 预设格式 字符"/>
    <w:basedOn w:val="a0"/>
    <w:link w:val="HTML"/>
    <w:uiPriority w:val="99"/>
    <w:rsid w:val="00666218"/>
    <w:rPr>
      <w:rFonts w:ascii="宋体" w:hAnsi="宋体" w:cs="宋体"/>
      <w:color w:val="000000"/>
      <w:sz w:val="24"/>
      <w:szCs w:val="24"/>
    </w:rPr>
  </w:style>
  <w:style w:type="character" w:customStyle="1" w:styleId="apple-style-span">
    <w:name w:val="apple-style-span"/>
    <w:basedOn w:val="a0"/>
    <w:rsid w:val="00F81D86"/>
  </w:style>
  <w:style w:type="character" w:styleId="a9">
    <w:name w:val="Emphasis"/>
    <w:basedOn w:val="a0"/>
    <w:qFormat/>
    <w:rsid w:val="00582964"/>
    <w:rPr>
      <w:i/>
      <w:iCs/>
    </w:rPr>
  </w:style>
  <w:style w:type="paragraph" w:styleId="aa">
    <w:name w:val="Subtitle"/>
    <w:basedOn w:val="a"/>
    <w:next w:val="a"/>
    <w:link w:val="ab"/>
    <w:qFormat/>
    <w:rsid w:val="00582964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rsid w:val="00582964"/>
    <w:rPr>
      <w:rFonts w:ascii="Cambria" w:hAnsi="Cambria" w:cs="Times New Roman"/>
      <w:b/>
      <w:bCs/>
      <w:kern w:val="28"/>
      <w:sz w:val="32"/>
      <w:szCs w:val="32"/>
    </w:rPr>
  </w:style>
  <w:style w:type="paragraph" w:styleId="ac">
    <w:name w:val="Balloon Text"/>
    <w:basedOn w:val="a"/>
    <w:link w:val="ad"/>
    <w:rsid w:val="00B66732"/>
    <w:rPr>
      <w:rFonts w:ascii="Heiti SC Light" w:eastAsia="Heiti SC Light"/>
      <w:sz w:val="18"/>
      <w:szCs w:val="18"/>
    </w:rPr>
  </w:style>
  <w:style w:type="character" w:customStyle="1" w:styleId="ad">
    <w:name w:val="批注框文本 字符"/>
    <w:basedOn w:val="a0"/>
    <w:link w:val="ac"/>
    <w:rsid w:val="00B66732"/>
    <w:rPr>
      <w:rFonts w:ascii="Heiti SC Light" w:eastAsia="Heiti SC Light"/>
      <w:kern w:val="2"/>
      <w:sz w:val="18"/>
      <w:szCs w:val="18"/>
    </w:rPr>
  </w:style>
  <w:style w:type="paragraph" w:styleId="ae">
    <w:name w:val="Plain Text"/>
    <w:basedOn w:val="a"/>
    <w:link w:val="af"/>
    <w:rsid w:val="00E04010"/>
    <w:rPr>
      <w:rFonts w:ascii="宋体" w:hAnsi="Courier New" w:cs="Courier New"/>
      <w:sz w:val="21"/>
      <w:szCs w:val="21"/>
    </w:rPr>
  </w:style>
  <w:style w:type="character" w:customStyle="1" w:styleId="af">
    <w:name w:val="纯文本 字符"/>
    <w:basedOn w:val="a0"/>
    <w:link w:val="ae"/>
    <w:rsid w:val="00E04010"/>
    <w:rPr>
      <w:rFonts w:ascii="宋体" w:hAnsi="Courier New" w:cs="Courier New"/>
      <w:kern w:val="2"/>
      <w:sz w:val="21"/>
      <w:szCs w:val="21"/>
    </w:rPr>
  </w:style>
  <w:style w:type="paragraph" w:styleId="af0">
    <w:name w:val="Body Text Indent"/>
    <w:basedOn w:val="a"/>
    <w:link w:val="af1"/>
    <w:rsid w:val="00E07988"/>
    <w:pPr>
      <w:tabs>
        <w:tab w:val="left" w:pos="3470"/>
      </w:tabs>
      <w:ind w:firstLine="2604"/>
    </w:pPr>
    <w:rPr>
      <w:rFonts w:ascii="宋体" w:hAnsi="宋体"/>
      <w:sz w:val="32"/>
      <w:szCs w:val="32"/>
    </w:rPr>
  </w:style>
  <w:style w:type="character" w:customStyle="1" w:styleId="af1">
    <w:name w:val="正文文本缩进 字符"/>
    <w:basedOn w:val="a0"/>
    <w:link w:val="af0"/>
    <w:rsid w:val="00E07988"/>
    <w:rPr>
      <w:rFonts w:ascii="宋体" w:hAnsi="宋体"/>
      <w:kern w:val="2"/>
      <w:sz w:val="32"/>
      <w:szCs w:val="32"/>
    </w:rPr>
  </w:style>
  <w:style w:type="paragraph" w:styleId="af2">
    <w:name w:val="List Paragraph"/>
    <w:basedOn w:val="a"/>
    <w:uiPriority w:val="72"/>
    <w:rsid w:val="00A0773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351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47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43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61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8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8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1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22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186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56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7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66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65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86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43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260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721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5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95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9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406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3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560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0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86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32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79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305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36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8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28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27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55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27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01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50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3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83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0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43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9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10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8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83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50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98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2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91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240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65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824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459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255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770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75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34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78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293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31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05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76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5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0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1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881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1957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38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29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01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3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80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675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36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653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252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207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378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436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35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82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26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43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63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15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8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67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539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8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6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65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86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053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494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89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862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424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79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14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287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9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2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8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870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7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30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56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8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70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90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587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456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393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78530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7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3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6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61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37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77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8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638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072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027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05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64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27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53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0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1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1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16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90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76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26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1199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386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24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0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99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20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65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9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8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53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98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83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679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384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47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372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37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1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52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05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15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34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68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8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8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39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7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2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1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59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20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6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80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1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50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43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7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8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32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9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74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544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3717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415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858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58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045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6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1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8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90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6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83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2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3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53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512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85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2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9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6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525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13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06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11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3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44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5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9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112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05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0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30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38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0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3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953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2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372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5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42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05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0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04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42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70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8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49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4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16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378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459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0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9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40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15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48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84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51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76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88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0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5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805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34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86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568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677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7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178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498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99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93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0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46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66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89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1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31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3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51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46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755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57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13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80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35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9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533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536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6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2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1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32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19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01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60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90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7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0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22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53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75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897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33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49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58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56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15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10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638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84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855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31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1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1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49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96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1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62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15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79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276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02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7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973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345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868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71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09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79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018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94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4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45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16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60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85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05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31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02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67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58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40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299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2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71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447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00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35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94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9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15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298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081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18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03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843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85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667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75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69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5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8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529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677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4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63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2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8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73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53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32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5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75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50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8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87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975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10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06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73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475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1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4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815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55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43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0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15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2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42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55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7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82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52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96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2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99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027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81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1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6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2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79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7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7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58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9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35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845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0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51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94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47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46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26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9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7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51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0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73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954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19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20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846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526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29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673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38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0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5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0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9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97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7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69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75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96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86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1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79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8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86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936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728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32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26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203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781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69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233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7983943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388743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03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6760531">
                      <w:marLeft w:val="0"/>
                      <w:marRight w:val="0"/>
                      <w:marTop w:val="12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2709183">
                          <w:marLeft w:val="0"/>
                          <w:marRight w:val="0"/>
                          <w:marTop w:val="120"/>
                          <w:marBottom w:val="1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2890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88947782">
                              <w:marLeft w:val="0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9837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58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27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7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448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574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1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1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16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37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41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4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10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373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23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0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35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562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7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653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283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6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1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8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01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36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39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84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39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23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9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63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432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47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949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18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03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86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80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3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015C98-48ED-407B-B92C-DE54CF67AA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0</TotalTime>
  <Pages>4</Pages>
  <Words>53</Words>
  <Characters>308</Characters>
  <Application>Microsoft Office Word</Application>
  <DocSecurity>0</DocSecurity>
  <Lines>2</Lines>
  <Paragraphs>1</Paragraphs>
  <ScaleCrop>false</ScaleCrop>
  <Company>小熔工作室</Company>
  <LinksUpToDate>false</LinksUpToDate>
  <CharactersWithSpaces>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总分</dc:title>
  <dc:subject/>
  <dc:creator>q</dc:creator>
  <cp:keywords/>
  <dc:description/>
  <cp:lastModifiedBy>梁 宇龙</cp:lastModifiedBy>
  <cp:revision>135</cp:revision>
  <cp:lastPrinted>2011-08-19T23:31:00Z</cp:lastPrinted>
  <dcterms:created xsi:type="dcterms:W3CDTF">2011-12-26T14:26:00Z</dcterms:created>
  <dcterms:modified xsi:type="dcterms:W3CDTF">2019-08-05T00:28:00Z</dcterms:modified>
</cp:coreProperties>
</file>